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4A31AE" w:rsidRDefault="002A455B" w:rsidP="004A31AE">
      <w:pPr>
        <w:tabs>
          <w:tab w:val="left" w:pos="6522"/>
        </w:tabs>
      </w:pPr>
      <w:r w:rsidRPr="002A455B">
        <w:rPr>
          <w:rFonts w:ascii="Georgia" w:eastAsia="Georgia" w:hAnsi="Georgia" w:cs="Georgia"/>
          <w:noProof/>
        </w:rPr>
        <mc:AlternateContent>
          <mc:Choice Requires="wpg">
            <w:drawing>
              <wp:anchor distT="0" distB="0" distL="0" distR="0" simplePos="0" relativeHeight="251677696" behindDoc="0" locked="0" layoutInCell="1" allowOverlap="1" wp14:anchorId="77E14683" wp14:editId="185B0E5F">
                <wp:simplePos x="0" y="0"/>
                <wp:positionH relativeFrom="margin">
                  <wp:posOffset>-347345</wp:posOffset>
                </wp:positionH>
                <wp:positionV relativeFrom="paragraph">
                  <wp:posOffset>48260</wp:posOffset>
                </wp:positionV>
                <wp:extent cx="9921240" cy="1027430"/>
                <wp:effectExtent l="0" t="0" r="60960" b="39370"/>
                <wp:wrapNone/>
                <wp:docPr id="42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921240" cy="1027430"/>
                          <a:chOff x="505" y="516"/>
                          <a:chExt cx="15828" cy="1618"/>
                        </a:xfrm>
                      </wpg:grpSpPr>
                      <wps:wsp>
                        <wps:cNvPr id="43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505" y="516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50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624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505" y="2092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16291" y="528"/>
                            <a:ext cx="0" cy="1564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584" y="2134"/>
                            <a:ext cx="15749" cy="0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889" y="627"/>
                            <a:ext cx="1535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7BFB" w:rsidRPr="002A455B" w:rsidRDefault="00747BF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Matière : </w:t>
                              </w:r>
                            </w:p>
                            <w:p w:rsidR="00747BFB" w:rsidRPr="002A455B" w:rsidRDefault="00747BF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Niveau : </w:t>
                              </w:r>
                            </w:p>
                            <w:p w:rsidR="00747BFB" w:rsidRPr="002A455B" w:rsidRDefault="00747BF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Durée : … 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2829" y="627"/>
                            <a:ext cx="2867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7BFB" w:rsidRPr="002B3171" w:rsidRDefault="00747BFB" w:rsidP="002A455B">
                              <w:pPr>
                                <w:tabs>
                                  <w:tab w:val="left" w:pos="295"/>
                                </w:tabs>
                                <w:spacing w:before="17"/>
                                <w:rPr>
                                  <w:sz w:val="24"/>
                                </w:rPr>
                              </w:pPr>
                              <w:r w:rsidRPr="002B3171">
                                <w:rPr>
                                  <w:sz w:val="24"/>
                                </w:rPr>
                                <w:t>:</w:t>
                              </w:r>
                              <w:r w:rsidRPr="002B3171">
                                <w:rPr>
                                  <w:sz w:val="24"/>
                                </w:rPr>
                                <w:tab/>
                              </w:r>
                              <w:r>
                                <w:rPr>
                                  <w:sz w:val="24"/>
                                </w:rPr>
                                <w:t>5 heure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5382" y="627"/>
                            <a:ext cx="648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7BFB" w:rsidRPr="002A455B" w:rsidRDefault="005931BA" w:rsidP="002A455B">
                              <w:pPr>
                                <w:jc w:val="center"/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58"/>
                                  <w:szCs w:val="36"/>
                                </w:rPr>
                              </w:pPr>
                              <w:r>
                                <w:rPr>
                                  <w:rFonts w:ascii="Bodoni MT Black" w:hAnsi="Bodoni MT Black" w:cstheme="majorBidi"/>
                                  <w:color w:val="7030A0"/>
                                  <w:sz w:val="48"/>
                                  <w:szCs w:val="48"/>
                                </w:rPr>
                                <w:t>L’équation d’une droite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54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2325" y="742"/>
                            <a:ext cx="3875" cy="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7BFB" w:rsidRPr="002A455B" w:rsidRDefault="00747BF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Professeur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747BFB" w:rsidRPr="002A455B" w:rsidRDefault="00747BF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Année Scolaire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747BFB" w:rsidRPr="002A455B" w:rsidRDefault="00747BF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Etablissement  :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26" style="position:absolute;margin-left:-27.35pt;margin-top:3.8pt;width:781.2pt;height:80.9pt;z-index:251677696;mso-wrap-distance-left:0;mso-wrap-distance-right:0;mso-position-horizontal-relative:margin" coordorigin="505,516" coordsize="15828,1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">
                <v:line id="Line 43" o:spid="_x0000_s1027" style="position:absolute;visibility:visible;mso-wrap-style:square" from="505,516" to="16253,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Y4k8IAAADbAAAADwAAAGRycy9kb3ducmV2LnhtbESP0YrCMBRE3xf8h3AF39bUuohU01IF&#10;Fx9kweoHXJprW2xuapPV+vdmYcHHYWbOMOtsMK24U+8aywpm0wgEcWl1w5WC82n3uQThPLLG1jIp&#10;eJKDLB19rDHR9sFHuhe+EgHCLkEFtfddIqUrazLoprYjDt7F9gZ9kH0ldY+PADetjKNoIQ02HBZq&#10;7GhbU3ktfo2C6Oe2tcfD9661BcZD3pky38RKTcZDvgLhafDv8H97rxV8zeH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Y4k8IAAADbAAAADwAAAAAAAAAAAAAA&#10;AAChAgAAZHJzL2Rvd25yZXYueG1sUEsFBgAAAAAEAAQA+QAAAJADAAAAAA==&#10;" strokeweight=".14058mm"/>
                <v:line id="Line 42" o:spid="_x0000_s1028" style="position:absolute;visibility:visible;mso-wrap-style:square" from="509,2092" to="50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+g58MAAADbAAAADwAAAGRycy9kb3ducmV2LnhtbESPwWrDMBBE74H8g9hAb4kcE0pxohjH&#10;4NJDCcTJByzS1ja1Vq6lOu7fV4FCj8PMvGEO+Wx7MdHoO8cKtpsEBLF2puNGwe1arV9A+IBssHdM&#10;Cn7IQ35cLg6YGXfnC011aESEsM9QQRvCkEnpdUsW/cYNxNH7cKPFEOXYSDPiPcJtL9MkeZYWO44L&#10;LQ5UtqQ/62+rIDl/le7y/lr1rsZ0Lgari1Oq1NNqLvYgAs3hP/zXfjMKdjt4fIk/QB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voOfDAAAA2wAAAA8AAAAAAAAAAAAA&#10;AAAAoQIAAGRycy9kb3ducmV2LnhtbFBLBQYAAAAABAAEAPkAAACRAwAAAAA=&#10;" strokeweight=".14058mm"/>
                <v:line id="Line 41" o:spid="_x0000_s1029" style="position:absolute;visibility:visible;mso-wrap-style:square" from="16249,2092" to="1624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MFfMIAAADbAAAADwAAAGRycy9kb3ducmV2LnhtbESP0YrCMBRE3xf8h3AF39bU4opU01IF&#10;Fx9kweoHXJprW2xuapPV+vdmYcHHYWbOMOtsMK24U+8aywpm0wgEcWl1w5WC82n3uQThPLLG1jIp&#10;eJKDLB19rDHR9sFHuhe+EgHCLkEFtfddIqUrazLoprYjDt7F9gZ9kH0ldY+PADetjKNoIQ02HBZq&#10;7GhbU3ktfo2C6Oe2tcfD9661BcZD3pky38RKTcZDvgLhafDv8H97rxXMv+D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uMFfMIAAADbAAAADwAAAAAAAAAAAAAA&#10;AAChAgAAZHJzL2Rvd25yZXYueG1sUEsFBgAAAAAEAAQA+QAAAJADAAAAAA==&#10;" strokeweight=".14058mm"/>
                <v:line id="Line 40" o:spid="_x0000_s1030" style="position:absolute;visibility:visible;mso-wrap-style:square" from="505,2092" to="16253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GbC8MAAADbAAAADwAAAGRycy9kb3ducmV2LnhtbESP0WqDQBRE3wP5h+UG+hbXSJFgXIMJ&#10;pPQhFGLyARf3VqXuXetuo/37bqCQx2FmzjD5fja9uNPoOssKNlEMgri2uuNGwe16Wm9BOI+ssbdM&#10;Cn7Jwb5YLnLMtJ34QvfKNyJA2GWooPV+yKR0dUsGXWQH4uB92tGgD3JspB5xCnDTyySOU2mw47DQ&#10;4kDHluqv6scoiD++j/Zyfjv1tsJkLgdTl4dEqZfVXO5AeJr9M/zfftcKXlN4fAk/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4xmwvDAAAA2wAAAA8AAAAAAAAAAAAA&#10;AAAAoQIAAGRycy9kb3ducmV2LnhtbFBLBQYAAAAABAAEAPkAAACRAwAAAAA=&#10;" strokeweight=".14058mm"/>
                <v:line id="Line 39" o:spid="_x0000_s1031" style="position:absolute;visibility:visible;mso-wrap-style:square" from="16291,528" to="16291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masQAAADbAAAADwAAAGRycy9kb3ducmV2LnhtbESPT2sCMRTE74V+h/AK3mq2ItpuN0ot&#10;iHsStB7q7bF5+wc3L9skXddvbwTB4zAzv2Gy5WBa0ZPzjWUFb+MEBHFhdcOVgsPP+vUdhA/IGlvL&#10;pOBCHpaL56cMU23PvKN+HyoRIexTVFCH0KVS+qImg35sO+LoldYZDFG6SmqH5wg3rZwkyUwabDgu&#10;1NjRd03Faf9vFBzXm23/NzXuo3Rh+D3mh7xZnZQavQxfnyACDeERvrdzrWA6h9uX+APk4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6iZqxAAAANsAAAAPAAAAAAAAAAAA&#10;AAAAAKECAABkcnMvZG93bnJldi54bWxQSwUGAAAAAAQABAD5AAAAkgMAAAAA&#10;" strokeweight="1.47614mm"/>
                <v:line id="Line 38" o:spid="_x0000_s1032" style="position:absolute;visibility:visible;mso-wrap-style:square" from="584,2134" to="16333,2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yGMEAAADbAAAADwAAAGRycy9kb3ducmV2LnhtbERPz2vCMBS+D/wfwhO8ralDxqzGooNi&#10;T4OpB3t7NM+22Lx0SVa7/345DHb8+H5v88n0YiTnO8sKlkkKgri2uuNGweVcPL+B8AFZY2+ZFPyQ&#10;h3w3e9pipu2DP2k8hUbEEPYZKmhDGDIpfd2SQZ/YgThyN+sMhghdI7XDRww3vXxJ01dpsOPY0OJA&#10;7y3V99O3UVAVx4/xa2Xc+ubCdK3KS9kd7kot5tN+AyLQFP7Ff+5SK1jFsfFL/AFy9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dbIYwQAAANsAAAAPAAAAAAAAAAAAAAAA&#10;AKECAABkcnMvZG93bnJldi54bWxQSwUGAAAAAAQABAD5AAAAjwMAAAAA&#10;" strokeweight="1.47614mm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" o:spid="_x0000_s1033" type="#_x0000_t202" style="position:absolute;left:889;top:627;width:1535;height:1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AkN8MA&#10;AADbAAAADwAAAGRycy9kb3ducmV2LnhtbESPQWvCQBSE7wX/w/IK3uqmI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AkN8MAAADbAAAADwAAAAAAAAAAAAAAAACYAgAAZHJzL2Rv&#10;d25yZXYueG1sUEsFBgAAAAAEAAQA9QAAAIgDAAAAAA==&#10;" filled="f" stroked="f">
                  <v:textbox inset="0,0,0,0">
                    <w:txbxContent>
                      <w:p w:rsidR="00747BFB" w:rsidRPr="002A455B" w:rsidRDefault="00747BF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Matière : </w:t>
                        </w:r>
                      </w:p>
                      <w:p w:rsidR="00747BFB" w:rsidRPr="002A455B" w:rsidRDefault="00747BF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Niveau : </w:t>
                        </w:r>
                      </w:p>
                      <w:p w:rsidR="00747BFB" w:rsidRPr="002A455B" w:rsidRDefault="00747BF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Durée : … h</w:t>
                        </w:r>
                      </w:p>
                    </w:txbxContent>
                  </v:textbox>
                </v:shape>
                <v:shape id="Text Box 36" o:spid="_x0000_s1034" type="#_x0000_t202" style="position:absolute;left:2829;top:627;width:2867;height:1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Mbd8AA&#10;AADbAAAADwAAAGRycy9kb3ducmV2LnhtbERPTYvCMBC9L/gfwgje1tQFZa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1Mbd8AAAADbAAAADwAAAAAAAAAAAAAAAACYAgAAZHJzL2Rvd25y&#10;ZXYueG1sUEsFBgAAAAAEAAQA9QAAAIUDAAAAAA==&#10;" filled="f" stroked="f">
                  <v:textbox inset="0,0,0,0">
                    <w:txbxContent>
                      <w:p w:rsidR="00747BFB" w:rsidRPr="002B3171" w:rsidRDefault="00747BFB" w:rsidP="002A455B">
                        <w:pPr>
                          <w:tabs>
                            <w:tab w:val="left" w:pos="295"/>
                          </w:tabs>
                          <w:spacing w:before="17"/>
                          <w:rPr>
                            <w:sz w:val="24"/>
                          </w:rPr>
                        </w:pPr>
                        <w:r w:rsidRPr="002B3171">
                          <w:rPr>
                            <w:sz w:val="24"/>
                          </w:rPr>
                          <w:t>:</w:t>
                        </w:r>
                        <w:r w:rsidRPr="002B3171">
                          <w:rPr>
                            <w:sz w:val="24"/>
                          </w:rPr>
                          <w:tab/>
                        </w:r>
                        <w:r>
                          <w:rPr>
                            <w:sz w:val="24"/>
                          </w:rPr>
                          <w:t>5 heures</w:t>
                        </w:r>
                      </w:p>
                    </w:txbxContent>
                  </v:textbox>
                </v:shape>
                <v:shape id="Text Box 35" o:spid="_x0000_s1035" type="#_x0000_t202" style="position:absolute;left:5382;top:627;width:648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DhgsQA&#10;AADbAAAADwAAAGRycy9kb3ducmV2LnhtbESP3WrCQBSE74W+w3IK3ohuFColdSM2xbQ3XsT6AIfs&#10;yQ9mz4bsNol9+m5B8HKYmW+Y3X4yrRiod41lBetVBIK4sLrhSsHl+7h8BeE8ssbWMim4kYN98jTb&#10;YaztyDkNZ1+JAGEXo4La+y6W0hU1GXQr2xEHr7S9QR9kX0nd4xjgppWbKNpKgw2HhRo7Smsqrucf&#10;o4AOuf09XV1m8vePNCsbpoX8VGr+PB3eQHia/CN8b39pBS9r+P8Sf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w4YLEAAAA2wAAAA8AAAAAAAAAAAAAAAAAmAIAAGRycy9k&#10;b3ducmV2LnhtbFBLBQYAAAAABAAEAPUAAACJAwAAAAA=&#10;" filled="f" stroked="f">
                  <v:textbox inset="0,0,0,0">
                    <w:txbxContent>
                      <w:p w:rsidR="00747BFB" w:rsidRPr="002A455B" w:rsidRDefault="005931BA" w:rsidP="002A455B">
                        <w:pPr>
                          <w:jc w:val="center"/>
                          <w:rPr>
                            <w:rFonts w:ascii="18thCentury" w:hAnsi="18thCentury"/>
                            <w:b/>
                            <w:color w:val="2E74B5"/>
                            <w:sz w:val="58"/>
                            <w:szCs w:val="36"/>
                          </w:rPr>
                        </w:pPr>
                        <w:r>
                          <w:rPr>
                            <w:rFonts w:ascii="Bodoni MT Black" w:hAnsi="Bodoni MT Black" w:cstheme="majorBidi"/>
                            <w:color w:val="7030A0"/>
                            <w:sz w:val="48"/>
                            <w:szCs w:val="48"/>
                          </w:rPr>
                          <w:t xml:space="preserve">L’équation d’une </w:t>
                        </w:r>
                        <w:r>
                          <w:rPr>
                            <w:rFonts w:ascii="Bodoni MT Black" w:hAnsi="Bodoni MT Black" w:cstheme="majorBidi"/>
                            <w:color w:val="7030A0"/>
                            <w:sz w:val="48"/>
                            <w:szCs w:val="48"/>
                          </w:rPr>
                          <w:t>droite</w:t>
                        </w:r>
                        <w:bookmarkStart w:id="1" w:name="_GoBack"/>
                        <w:bookmarkEnd w:id="1"/>
                      </w:p>
                    </w:txbxContent>
                  </v:textbox>
                </v:shape>
                <v:shape id="Text Box 32" o:spid="_x0000_s1036" type="#_x0000_t202" style="position:absolute;left:12325;top:742;width:3875;height:9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gddM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HXTEAAAA2wAAAA8AAAAAAAAAAAAAAAAAmAIAAGRycy9k&#10;b3ducmV2LnhtbFBLBQYAAAAABAAEAPUAAACJAwAAAAA=&#10;" filled="f" stroked="f">
                  <v:textbox inset="0,0,0,0">
                    <w:txbxContent>
                      <w:p w:rsidR="00747BFB" w:rsidRPr="002A455B" w:rsidRDefault="00747BF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Professeur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747BFB" w:rsidRPr="002A455B" w:rsidRDefault="00747BF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Année Scolaire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747BFB" w:rsidRPr="002A455B" w:rsidRDefault="00747BF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proofErr w:type="gramStart"/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Etablissement  :</w:t>
                        </w:r>
                        <w:proofErr w:type="gram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4A31AE">
        <w:rPr>
          <w:rFonts w:hint="cs"/>
          <w:rtl/>
        </w:rPr>
        <w:t xml:space="preserve"> </w:t>
      </w:r>
      <w:r w:rsidR="004A31AE">
        <w:rPr>
          <w:rtl/>
        </w:rPr>
        <w:tab/>
      </w: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370705</wp:posOffset>
                </wp:positionH>
                <wp:positionV relativeFrom="paragraph">
                  <wp:posOffset>161925</wp:posOffset>
                </wp:positionV>
                <wp:extent cx="5039995" cy="3244850"/>
                <wp:effectExtent l="76200" t="38100" r="103505" b="107950"/>
                <wp:wrapNone/>
                <wp:docPr id="27682" name="Groupe 27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3244850"/>
                          <a:chOff x="0" y="0"/>
                          <a:chExt cx="50400" cy="32448"/>
                        </a:xfrm>
                      </wpg:grpSpPr>
                      <wps:wsp>
                        <wps:cNvPr id="2768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0" y="946"/>
                            <a:ext cx="50400" cy="3150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7BFB" w:rsidRPr="00C73810" w:rsidRDefault="00747BFB" w:rsidP="00A73530">
                              <w:pPr>
                                <w:spacing w:after="0" w:line="240" w:lineRule="auto"/>
                                <w:ind w:left="142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73810"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  <w:t xml:space="preserve">    </w:t>
                              </w:r>
                            </w:p>
                            <w:p w:rsidR="00E671B8" w:rsidRPr="00E671B8" w:rsidRDefault="00E671B8" w:rsidP="00E671B8">
                              <w:pPr>
                                <w:pStyle w:val="Paragraphedeliste"/>
                                <w:numPr>
                                  <w:ilvl w:val="0"/>
                                  <w:numId w:val="28"/>
                                </w:num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E671B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Deux droites </w:t>
                              </w:r>
                              <w:r w:rsidRPr="00E671B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position w:val="-10"/>
                                  <w:sz w:val="24"/>
                                  <w:szCs w:val="24"/>
                                </w:rPr>
                                <w:object w:dxaOrig="3540" w:dyaOrig="320">
                                  <v:shape id="_x0000_i1027" type="#_x0000_t75" style="width:177pt;height:15.75pt" o:ole="">
                                    <v:imagedata r:id="rId9" o:title=""/>
                                  </v:shape>
                                  <o:OLEObject Type="Embed" ProgID="Equation.DSMT4" ShapeID="_x0000_i1027" DrawAspect="Content" ObjectID="_1618342839" r:id="rId10"/>
                                </w:object>
                              </w:r>
                              <w:r w:rsidRPr="00E671B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 sont parallèles si et seulement si </w:t>
                              </w:r>
                              <w:r w:rsidRPr="00E671B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position w:val="-6"/>
                                  <w:sz w:val="24"/>
                                  <w:szCs w:val="24"/>
                                </w:rPr>
                                <w:object w:dxaOrig="600" w:dyaOrig="279">
                                  <v:shape id="_x0000_i1029" type="#_x0000_t75" style="width:30pt;height:14.25pt" o:ole="">
                                    <v:imagedata r:id="rId11" o:title=""/>
                                  </v:shape>
                                  <o:OLEObject Type="Embed" ProgID="Equation.DSMT4" ShapeID="_x0000_i1029" DrawAspect="Content" ObjectID="_1618342840" r:id="rId12"/>
                                </w:object>
                              </w:r>
                              <w:r w:rsidRPr="00E671B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et elles sont perpendiculaires si et seulement si </w:t>
                              </w:r>
                              <w:r w:rsidRPr="00E671B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position w:val="-6"/>
                                  <w:sz w:val="24"/>
                                  <w:szCs w:val="24"/>
                                </w:rPr>
                                <w:object w:dxaOrig="1020" w:dyaOrig="279">
                                  <v:shape id="_x0000_i1031" type="#_x0000_t75" style="width:51pt;height:14.25pt" o:ole="">
                                    <v:imagedata r:id="rId13" o:title=""/>
                                  </v:shape>
                                  <o:OLEObject Type="Embed" ProgID="Equation.DSMT4" ShapeID="_x0000_i1031" DrawAspect="Content" ObjectID="_1618342841" r:id="rId14"/>
                                </w:object>
                              </w:r>
                              <w:r w:rsidRPr="00E671B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  <w:p w:rsidR="00E671B8" w:rsidRPr="00E671B8" w:rsidRDefault="00E671B8" w:rsidP="00E671B8">
                              <w:pPr>
                                <w:pStyle w:val="Paragraphedeliste"/>
                                <w:numPr>
                                  <w:ilvl w:val="0"/>
                                  <w:numId w:val="28"/>
                                </w:num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E671B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</w:rPr>
                                <w:t>Il faut faire une relation entre l’équation d’une droite et la fonction affine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84" name="Rectangle à coins arrondis 1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215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7BFB" w:rsidRPr="007477E6" w:rsidRDefault="00747BFB" w:rsidP="004A31AE">
                              <w:pPr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477E6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ORIENTATIONS PEDAGOGIQ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7682" o:spid="_x0000_s1037" style="position:absolute;margin-left:344.15pt;margin-top:12.75pt;width:396.85pt;height:255.5pt;z-index:251674624" coordsize="50400,3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">
                <v:rect id="Rectangle 13" o:spid="_x0000_s1038" style="position:absolute;top:946;width:50400;height:31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ADZcYA&#10;AADeAAAADwAAAGRycy9kb3ducmV2LnhtbESPwWrDMBBE74X8g9hAbo1cpyTBjWzaJIVeeqjjD1is&#10;jW0qrYwlO87fV4VCj8PMvGEOxWyNmGjwnWMFT+sEBHHtdMeNgury/rgH4QOyRuOYFNzJQ5EvHg6Y&#10;aXfjL5rK0IgIYZ+hgjaEPpPS1y1Z9GvXE0fv6gaLIcqhkXrAW4RbI9Mk2UqLHceFFns6tlR/l6NV&#10;YPz1NMm3neNubKrz5bmsPk2p1Go5v76ACDSH//Bf+0MrSHfb/QZ+78QrI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mADZcYAAADeAAAADwAAAAAAAAAAAAAAAACYAgAAZHJz&#10;L2Rvd25yZXYueG1sUEsFBgAAAAAEAAQA9QAAAIsDAAAAAA==&#10;" fillcolor="white [3201]" stroked="f" strokeweight="2pt">
                  <v:shadow on="t" color="black" opacity="20971f" offset="0,2.2pt"/>
                  <v:textbox>
                    <w:txbxContent>
                      <w:p w:rsidR="00747BFB" w:rsidRPr="00C73810" w:rsidRDefault="00747BFB" w:rsidP="00A73530">
                        <w:pPr>
                          <w:spacing w:after="0" w:line="240" w:lineRule="auto"/>
                          <w:ind w:left="142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  <w:r w:rsidRPr="00C73810"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  <w:t xml:space="preserve">    </w:t>
                        </w:r>
                      </w:p>
                      <w:p w:rsidR="00E671B8" w:rsidRPr="00E671B8" w:rsidRDefault="00E671B8" w:rsidP="00E671B8">
                        <w:pPr>
                          <w:pStyle w:val="Paragraphedeliste"/>
                          <w:numPr>
                            <w:ilvl w:val="0"/>
                            <w:numId w:val="28"/>
                          </w:num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E671B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 xml:space="preserve">Deux droites </w:t>
                        </w:r>
                        <w:r w:rsidRPr="00E671B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position w:val="-10"/>
                            <w:sz w:val="24"/>
                            <w:szCs w:val="24"/>
                          </w:rPr>
                          <w:object w:dxaOrig="3540" w:dyaOrig="320">
                            <v:shape id="_x0000_i1076" type="#_x0000_t75" style="width:177pt;height:15.75pt" o:ole="">
                              <v:imagedata r:id="rId15" o:title=""/>
                            </v:shape>
                            <o:OLEObject Type="Embed" ProgID="Equation.DSMT4" ShapeID="_x0000_i1076" DrawAspect="Content" ObjectID="_1617896417" r:id="rId16"/>
                          </w:object>
                        </w:r>
                        <w:r w:rsidRPr="00E671B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 xml:space="preserve">  sont parallèles si et seulement si </w:t>
                        </w:r>
                        <w:r w:rsidRPr="00E671B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600" w:dyaOrig="279">
                            <v:shape id="_x0000_i1077" type="#_x0000_t75" style="width:30pt;height:14.25pt" o:ole="">
                              <v:imagedata r:id="rId17" o:title=""/>
                            </v:shape>
                            <o:OLEObject Type="Embed" ProgID="Equation.DSMT4" ShapeID="_x0000_i1077" DrawAspect="Content" ObjectID="_1617896418" r:id="rId18"/>
                          </w:object>
                        </w:r>
                        <w:r w:rsidRPr="00E671B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 xml:space="preserve"> et elles sont perpendiculaires si et seulement si </w:t>
                        </w:r>
                        <w:r w:rsidRPr="00E671B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position w:val="-6"/>
                            <w:sz w:val="24"/>
                            <w:szCs w:val="24"/>
                          </w:rPr>
                          <w:object w:dxaOrig="1020" w:dyaOrig="279">
                            <v:shape id="_x0000_i1078" type="#_x0000_t75" style="width:51pt;height:14.25pt" o:ole="">
                              <v:imagedata r:id="rId19" o:title=""/>
                            </v:shape>
                            <o:OLEObject Type="Embed" ProgID="Equation.DSMT4" ShapeID="_x0000_i1078" DrawAspect="Content" ObjectID="_1617896419" r:id="rId20"/>
                          </w:object>
                        </w:r>
                        <w:r w:rsidRPr="00E671B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 xml:space="preserve"> </w:t>
                        </w:r>
                      </w:p>
                      <w:p w:rsidR="00E671B8" w:rsidRPr="00E671B8" w:rsidRDefault="00E671B8" w:rsidP="00E671B8">
                        <w:pPr>
                          <w:pStyle w:val="Paragraphedeliste"/>
                          <w:numPr>
                            <w:ilvl w:val="0"/>
                            <w:numId w:val="28"/>
                          </w:num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E671B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</w:rPr>
                          <w:t>Il faut faire une relation entre l’équation d’une droite et la fonction affine.</w:t>
                        </w:r>
                      </w:p>
                    </w:txbxContent>
                  </v:textbox>
                </v:rect>
                <v:roundrect id="Rectangle à coins arrondis 15" o:spid="_x0000_s1039" style="position:absolute;left:1639;width:215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WoTscA&#10;AADeAAAADwAAAGRycy9kb3ducmV2LnhtbESPQUsDMRSE70L/Q3gFbzbbpW7LtmkpglQPgt2Kenzd&#10;vG6Wbl6WJLbrvzeC4HGYmW+Y1WawnbiQD61jBdNJBoK4drrlRsHb4fFuASJEZI2dY1LwTQE269HN&#10;CkvtrrynSxUbkSAcSlRgYuxLKUNtyGKYuJ44eSfnLcYkfSO1x2uC207mWVZIiy2nBYM9PRiqz9WX&#10;VVAhvzf6aD5ffOxe74tit8+fP5S6HQ/bJYhIQ/wP/7WftIJ8Xixm8HsnXQG5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SlqE7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747BFB" w:rsidRPr="007477E6" w:rsidRDefault="00747BFB" w:rsidP="004A31AE">
                        <w:pPr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7477E6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ORIENTATIONS PEDAGOGIQU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294005</wp:posOffset>
                </wp:positionH>
                <wp:positionV relativeFrom="paragraph">
                  <wp:posOffset>135890</wp:posOffset>
                </wp:positionV>
                <wp:extent cx="4319905" cy="3286125"/>
                <wp:effectExtent l="76200" t="38100" r="99695" b="123825"/>
                <wp:wrapNone/>
                <wp:docPr id="31" name="Grou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3286125"/>
                          <a:chOff x="0" y="0"/>
                          <a:chExt cx="43199" cy="27033"/>
                        </a:xfrm>
                      </wpg:grpSpPr>
                      <wps:wsp>
                        <wps:cNvPr id="2768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1119"/>
                            <a:ext cx="43199" cy="259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7BFB" w:rsidRDefault="00747BFB" w:rsidP="00C73810">
                              <w:pPr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</w:p>
                            <w:p w:rsidR="00747BFB" w:rsidRPr="000F39B4" w:rsidRDefault="000F39B4" w:rsidP="000F39B4">
                              <w:pPr>
                                <w:pStyle w:val="Paragraphedeliste"/>
                                <w:numPr>
                                  <w:ilvl w:val="0"/>
                                  <w:numId w:val="25"/>
                                </w:num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  <w:t>Connaitre et déterminer l’équation</w:t>
                              </w:r>
                              <w:r w:rsidR="000C5165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  <w:t xml:space="preserve"> réduite</w:t>
                              </w: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  <w:t xml:space="preserve"> d’une droite</w:t>
                              </w:r>
                            </w:p>
                            <w:p w:rsidR="00B87710" w:rsidRDefault="000C5165" w:rsidP="00B87710">
                              <w:pPr>
                                <w:pStyle w:val="Paragraphedeliste"/>
                                <w:numPr>
                                  <w:ilvl w:val="0"/>
                                  <w:numId w:val="25"/>
                                </w:num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  <w:t>Connaitre le cas de parallélisme de deux en utilisant ses coefficients directeur</w:t>
                              </w:r>
                            </w:p>
                            <w:p w:rsidR="00B87710" w:rsidRPr="00B87710" w:rsidRDefault="00B87710" w:rsidP="00B87710">
                              <w:pPr>
                                <w:pStyle w:val="Paragraphedeliste"/>
                                <w:numPr>
                                  <w:ilvl w:val="0"/>
                                  <w:numId w:val="25"/>
                                </w:num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  <w:t>Connaitre le cas de perpendicularité de deux droites en utilisant ses coefficients direct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81" name="Rectangle à coins arrondis 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187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7BFB" w:rsidRDefault="00747BFB" w:rsidP="004A31AE">
                              <w:pPr>
                                <w:jc w:val="center"/>
                              </w:pPr>
                              <w:r w:rsidRPr="00060FC9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COMPÉTENCES EXIGIBL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31" o:spid="_x0000_s1040" style="position:absolute;margin-left:-23.15pt;margin-top:10.7pt;width:340.15pt;height:258.75pt;z-index:251672576" coordsize="43199,27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">
                <v:rect id="Rectangle 4" o:spid="_x0000_s1041" style="position:absolute;top:1119;width:43199;height:25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KdEsIA&#10;AADeAAAADwAAAGRycy9kb3ducmV2LnhtbESPzYrCMBSF94LvEK7gTlNFVKpR1BlhNi6sfYBLc22L&#10;yU1pYq1vbxbCLA/nj2+7760RHbW+dqxgNk1AEBdO11wqyG/nyRqED8gajWNS8CYP+91wsMVUuxdf&#10;qctCKeII+xQVVCE0qZS+qMiin7qGOHp311oMUbal1C2+4rg1cp4kS2mx5vhQYUOniopH9rQKjL//&#10;dPK4clw/y/z3tsjyi8mUGo/6wwZEoD78h7/tP61gvlquI0DEiSggd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sp0SwgAAAN4AAAAPAAAAAAAAAAAAAAAAAJgCAABkcnMvZG93&#10;bnJldi54bWxQSwUGAAAAAAQABAD1AAAAhwMAAAAA&#10;" fillcolor="white [3201]" stroked="f" strokeweight="2pt">
                  <v:shadow on="t" color="black" opacity="20971f" offset="0,2.2pt"/>
                  <v:textbox>
                    <w:txbxContent>
                      <w:p w:rsidR="00747BFB" w:rsidRDefault="00747BFB" w:rsidP="00C73810">
                        <w:pPr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  <w:lang w:eastAsia="en-US"/>
                          </w:rPr>
                        </w:pPr>
                      </w:p>
                      <w:p w:rsidR="00747BFB" w:rsidRPr="000F39B4" w:rsidRDefault="000F39B4" w:rsidP="000F39B4">
                        <w:pPr>
                          <w:pStyle w:val="Paragraphedeliste"/>
                          <w:numPr>
                            <w:ilvl w:val="0"/>
                            <w:numId w:val="25"/>
                          </w:numPr>
                        </w:pPr>
                        <w:r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>Connaitre et déterminer l’équation</w:t>
                        </w:r>
                        <w:r w:rsidR="000C5165"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 xml:space="preserve"> réduite</w:t>
                        </w:r>
                        <w:r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 xml:space="preserve"> d’une droite</w:t>
                        </w:r>
                      </w:p>
                      <w:p w:rsidR="00B87710" w:rsidRDefault="000C5165" w:rsidP="00B87710">
                        <w:pPr>
                          <w:pStyle w:val="Paragraphedeliste"/>
                          <w:numPr>
                            <w:ilvl w:val="0"/>
                            <w:numId w:val="25"/>
                          </w:numPr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>Connaitre le cas de parallélisme de deux en utilisant ses coefficients directeur</w:t>
                        </w:r>
                      </w:p>
                      <w:p w:rsidR="00B87710" w:rsidRPr="00B87710" w:rsidRDefault="00B87710" w:rsidP="00B87710">
                        <w:pPr>
                          <w:pStyle w:val="Paragraphedeliste"/>
                          <w:numPr>
                            <w:ilvl w:val="0"/>
                            <w:numId w:val="25"/>
                          </w:numPr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>Connaitre le cas de perpendicularité de deux droites en utilisant ses coefficients directeur</w:t>
                        </w:r>
                      </w:p>
                    </w:txbxContent>
                  </v:textbox>
                </v:rect>
                <v:roundrect id="Rectangle à coins arrondis 5" o:spid="_x0000_s1042" style="position:absolute;left:1639;width:187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IL1scA&#10;AADeAAAADwAAAGRycy9kb3ducmV2LnhtbESPQWsCMRSE74X+h/AEbzXrQreyNYoUxHoQdFvaHl83&#10;r5ulm5clibr+eyMUehxm5htmvhxsJ07kQ+tYwXSSgSCunW65UfD+tn6YgQgRWWPnmBRcKMBycX83&#10;x1K7Mx/oVMVGJAiHEhWYGPtSylAbshgmridO3o/zFmOSvpHa4znBbSfzLCukxZbTgsGeXgzVv9XR&#10;KqiQPxr9bb52Pnb7x6LYHPLtp1Lj0bB6BhFpiP/hv/arVpA/FbMp3O6kK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SC9b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747BFB" w:rsidRDefault="00747BFB" w:rsidP="004A31AE">
                        <w:pPr>
                          <w:jc w:val="center"/>
                        </w:pPr>
                        <w:r w:rsidRPr="00060FC9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COMPÉTENCES EXIGIBL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4A31AE" w:rsidRDefault="004A31AE" w:rsidP="004A31AE"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3A0E7D93" wp14:editId="58F433FD">
                <wp:simplePos x="0" y="0"/>
                <wp:positionH relativeFrom="column">
                  <wp:posOffset>4392295</wp:posOffset>
                </wp:positionH>
                <wp:positionV relativeFrom="paragraph">
                  <wp:posOffset>3278505</wp:posOffset>
                </wp:positionV>
                <wp:extent cx="5039995" cy="1415415"/>
                <wp:effectExtent l="76200" t="38100" r="103505" b="108585"/>
                <wp:wrapNone/>
                <wp:docPr id="28" name="Grou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1415415"/>
                          <a:chOff x="0" y="0"/>
                          <a:chExt cx="50399" cy="14150"/>
                        </a:xfrm>
                      </wpg:grpSpPr>
                      <wps:wsp>
                        <wps:cNvPr id="29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0" y="1555"/>
                            <a:ext cx="50399" cy="1259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7BFB" w:rsidRPr="00E671B8" w:rsidRDefault="00B87710" w:rsidP="00B87710">
                              <w:pPr>
                                <w:pStyle w:val="Paragraphedeliste"/>
                                <w:numPr>
                                  <w:ilvl w:val="0"/>
                                  <w:numId w:val="27"/>
                                </w:numPr>
                                <w:spacing w:line="240" w:lineRule="auto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E671B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  <w:t>Le repère dans le plan</w:t>
                              </w:r>
                            </w:p>
                            <w:p w:rsidR="00B87710" w:rsidRPr="00E671B8" w:rsidRDefault="00B87710" w:rsidP="00B87710">
                              <w:pPr>
                                <w:pStyle w:val="Paragraphedeliste"/>
                                <w:numPr>
                                  <w:ilvl w:val="0"/>
                                  <w:numId w:val="27"/>
                                </w:numPr>
                                <w:spacing w:line="240" w:lineRule="auto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E671B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  <w:t>Les vecteurs</w:t>
                              </w:r>
                            </w:p>
                            <w:p w:rsidR="00B87710" w:rsidRPr="00E671B8" w:rsidRDefault="00B87710" w:rsidP="00B87710">
                              <w:pPr>
                                <w:pStyle w:val="Paragraphedeliste"/>
                                <w:numPr>
                                  <w:ilvl w:val="0"/>
                                  <w:numId w:val="27"/>
                                </w:numPr>
                                <w:spacing w:line="240" w:lineRule="auto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E671B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  <w:t>Les fonctions liné</w:t>
                              </w:r>
                              <w:r w:rsidR="00E671B8" w:rsidRPr="00E671B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  <w:t>aire et affine</w:t>
                              </w:r>
                            </w:p>
                          </w:txbxContent>
                        </wps:txbx>
                        <wps:bodyPr rot="0" vert="horz" wrap="square" lIns="91440" tIns="144000" rIns="91440" bIns="45720" anchor="t" anchorCtr="0" upright="1">
                          <a:noAutofit/>
                        </wps:bodyPr>
                      </wps:wsp>
                      <wps:wsp>
                        <wps:cNvPr id="30" name="Rectangle à coins arrondis 16"/>
                        <wps:cNvSpPr>
                          <a:spLocks noChangeArrowheads="1"/>
                        </wps:cNvSpPr>
                        <wps:spPr bwMode="auto">
                          <a:xfrm>
                            <a:off x="1380" y="0"/>
                            <a:ext cx="16821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7BFB" w:rsidRPr="005B036D" w:rsidRDefault="00747BFB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PRE-</w:t>
                              </w:r>
                              <w:r w:rsidRPr="005B036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REQUIS</w:t>
                              </w:r>
                            </w:p>
                            <w:p w:rsidR="00747BFB" w:rsidRDefault="00747BFB" w:rsidP="004A31A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8" o:spid="_x0000_s1043" style="position:absolute;margin-left:345.85pt;margin-top:258.15pt;width:396.85pt;height:111.45pt;z-index:251675648" coordsize="50399,14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">
                <v:rect id="Rectangle 12" o:spid="_x0000_s1044" style="position:absolute;top:1555;width:50399;height:12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+w0MQA&#10;AADbAAAADwAAAGRycy9kb3ducmV2LnhtbESPQWvCQBSE7wX/w/IEL1I3Rmhr6ioiSIvk0ih4fWZf&#10;k2j2bciuJv57tyD0OMzMN8xi1Zta3Kh1lWUF00kEgji3uuJCwWG/ff0A4TyyxtoyKbiTg9Vy8LLA&#10;RNuOf+iW+UIECLsEFZTeN4mULi/JoJvYhjh4v7Y16INsC6lb7ALc1DKOojdpsOKwUGJDm5LyS3Y1&#10;Ck7j3bG6pPl70X3N4tpH6fQ8T5UaDfv1JwhPvf8PP9vfWkE8h78v4Qf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vsNDEAAAA2wAAAA8AAAAAAAAAAAAAAAAAmAIAAGRycy9k&#10;b3ducmV2LnhtbFBLBQYAAAAABAAEAPUAAACJAwAAAAA=&#10;" fillcolor="white [3201]" stroked="f" strokeweight="2pt">
                  <v:shadow on="t" color="black" opacity="20971f" offset="0,2.2pt"/>
                  <v:textbox inset=",4mm">
                    <w:txbxContent>
                      <w:p w:rsidR="00747BFB" w:rsidRPr="00E671B8" w:rsidRDefault="00B87710" w:rsidP="00B87710">
                        <w:pPr>
                          <w:pStyle w:val="Paragraphedeliste"/>
                          <w:numPr>
                            <w:ilvl w:val="0"/>
                            <w:numId w:val="27"/>
                          </w:numPr>
                          <w:spacing w:line="240" w:lineRule="auto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E671B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>Le repère dans le plan</w:t>
                        </w:r>
                      </w:p>
                      <w:p w:rsidR="00B87710" w:rsidRPr="00E671B8" w:rsidRDefault="00B87710" w:rsidP="00B87710">
                        <w:pPr>
                          <w:pStyle w:val="Paragraphedeliste"/>
                          <w:numPr>
                            <w:ilvl w:val="0"/>
                            <w:numId w:val="27"/>
                          </w:numPr>
                          <w:spacing w:line="240" w:lineRule="auto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E671B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>Les vecteurs</w:t>
                        </w:r>
                      </w:p>
                      <w:p w:rsidR="00B87710" w:rsidRPr="00E671B8" w:rsidRDefault="00B87710" w:rsidP="00B87710">
                        <w:pPr>
                          <w:pStyle w:val="Paragraphedeliste"/>
                          <w:numPr>
                            <w:ilvl w:val="0"/>
                            <w:numId w:val="27"/>
                          </w:numPr>
                          <w:spacing w:line="240" w:lineRule="auto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E671B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>Les fonctions liné</w:t>
                        </w:r>
                        <w:r w:rsidR="00E671B8" w:rsidRPr="00E671B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>aire et affine</w:t>
                        </w:r>
                      </w:p>
                    </w:txbxContent>
                  </v:textbox>
                </v:rect>
                <v:roundrect id="Rectangle à coins arrondis 16" o:spid="_x0000_s1045" style="position:absolute;left:1380;width:16821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tWusEA&#10;AADbAAAADwAAAGRycy9kb3ducmV2LnhtbERPz2vCMBS+C/sfwht401RlZXRGEUHUw0C7se341rw1&#10;Zc1LSaLW/94cBI8f3+/5sretOJMPjWMFk3EGgrhyuuFawefHZvQKIkRkja1jUnClAMvF02COhXYX&#10;PtK5jLVIIRwKVGBi7AopQ2XIYhi7jjhxf85bjAn6WmqPlxRuWznNslxabDg1GOxobaj6L09WQYn8&#10;Vetf8/PuY3t4yfPtcbr/Vmr43K/eQETq40N8d++0gllan76kHyA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07VrrBAAAA2wAAAA8AAAAAAAAAAAAAAAAAmAIAAGRycy9kb3du&#10;cmV2LnhtbFBLBQYAAAAABAAEAPUAAACGAwAAAAA=&#10;" fillcolor="#ffc000" stroked="f" strokeweight="2pt">
                  <v:shadow on="t" color="black" opacity="20971f" offset="0,2.2pt"/>
                  <v:textbox>
                    <w:txbxContent>
                      <w:p w:rsidR="00747BFB" w:rsidRPr="005B036D" w:rsidRDefault="00747BFB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PRE-</w:t>
                        </w:r>
                        <w:r w:rsidRPr="005B036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REQUIS</w:t>
                        </w:r>
                      </w:p>
                      <w:p w:rsidR="00747BFB" w:rsidRDefault="00747BFB" w:rsidP="004A31AE">
                        <w:pPr>
                          <w:jc w:val="center"/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D14C38C" wp14:editId="509EB43D">
                <wp:simplePos x="0" y="0"/>
                <wp:positionH relativeFrom="column">
                  <wp:posOffset>-337820</wp:posOffset>
                </wp:positionH>
                <wp:positionV relativeFrom="paragraph">
                  <wp:posOffset>3281045</wp:posOffset>
                </wp:positionV>
                <wp:extent cx="4319905" cy="1426845"/>
                <wp:effectExtent l="76200" t="38100" r="99695" b="116205"/>
                <wp:wrapNone/>
                <wp:docPr id="25" name="Grou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1426845"/>
                          <a:chOff x="0" y="0"/>
                          <a:chExt cx="43199" cy="11809"/>
                        </a:xfrm>
                      </wpg:grpSpPr>
                      <wps:wsp>
                        <wps:cNvPr id="26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0" y="1382"/>
                            <a:ext cx="43199" cy="1042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7BFB" w:rsidRDefault="00747BFB" w:rsidP="00B87710"/>
                            <w:p w:rsidR="00B87710" w:rsidRPr="00E671B8" w:rsidRDefault="00B87710" w:rsidP="00B87710">
                              <w:pPr>
                                <w:pStyle w:val="Paragraphedeliste"/>
                                <w:numPr>
                                  <w:ilvl w:val="0"/>
                                  <w:numId w:val="26"/>
                                </w:num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E671B8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Les systèmes</w:t>
                              </w:r>
                            </w:p>
                            <w:p w:rsidR="00B87710" w:rsidRPr="00E671B8" w:rsidRDefault="00B87710" w:rsidP="00B87710">
                              <w:pPr>
                                <w:pStyle w:val="Paragraphedeliste"/>
                                <w:numPr>
                                  <w:ilvl w:val="0"/>
                                  <w:numId w:val="26"/>
                                </w:num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E671B8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La géométrie analytiqu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à coins arrondis 14"/>
                        <wps:cNvSpPr>
                          <a:spLocks noChangeArrowheads="1"/>
                        </wps:cNvSpPr>
                        <wps:spPr bwMode="auto">
                          <a:xfrm>
                            <a:off x="1466" y="0"/>
                            <a:ext cx="16822" cy="23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47BFB" w:rsidRPr="00D01618" w:rsidRDefault="00747BFB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D01618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EXTENSIONS</w:t>
                              </w:r>
                            </w:p>
                            <w:p w:rsidR="00747BFB" w:rsidRDefault="00747BFB" w:rsidP="004A31AE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5" o:spid="_x0000_s1046" style="position:absolute;margin-left:-26.6pt;margin-top:258.35pt;width:340.15pt;height:112.35pt;z-index:251673600" coordsize="43199,11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">
                <v:rect id="Rectangle 11" o:spid="_x0000_s1047" style="position:absolute;top:1382;width:43199;height:10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wUUMEA&#10;AADbAAAADwAAAGRycy9kb3ducmV2LnhtbESPQYvCMBSE78L+h/AWvGmqiErXKO6q4MWDbX/Ao3m2&#10;ZZOX0sTa/fcbQfA4zMw3zGY3WCN66nzjWMFsmoAgLp1uuFJQ5KfJGoQPyBqNY1LwRx5224/RBlPt&#10;HnylPguViBD2KSqoQ2hTKX1Zk0U/dS1x9G6usxii7CqpO3xEuDVyniRLabHhuFBjSz81lb/Z3Sow&#10;/nbo5ffKcXOvimO+yIqLyZQafw77LxCBhvAOv9pnrWC+hOeX+APk9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yMFFDBAAAA2wAAAA8AAAAAAAAAAAAAAAAAmAIAAGRycy9kb3du&#10;cmV2LnhtbFBLBQYAAAAABAAEAPUAAACGAwAAAAA=&#10;" fillcolor="white [3201]" stroked="f" strokeweight="2pt">
                  <v:shadow on="t" color="black" opacity="20971f" offset="0,2.2pt"/>
                  <v:textbox>
                    <w:txbxContent>
                      <w:p w:rsidR="00747BFB" w:rsidRDefault="00747BFB" w:rsidP="00B87710"/>
                      <w:p w:rsidR="00B87710" w:rsidRPr="00E671B8" w:rsidRDefault="00B87710" w:rsidP="00B87710">
                        <w:pPr>
                          <w:pStyle w:val="Paragraphedeliste"/>
                          <w:numPr>
                            <w:ilvl w:val="0"/>
                            <w:numId w:val="26"/>
                          </w:num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E671B8">
                          <w:rPr>
                            <w:b/>
                            <w:bCs/>
                            <w:sz w:val="24"/>
                            <w:szCs w:val="24"/>
                          </w:rPr>
                          <w:t>Les systèmes</w:t>
                        </w:r>
                      </w:p>
                      <w:p w:rsidR="00B87710" w:rsidRPr="00E671B8" w:rsidRDefault="00B87710" w:rsidP="00B87710">
                        <w:pPr>
                          <w:pStyle w:val="Paragraphedeliste"/>
                          <w:numPr>
                            <w:ilvl w:val="0"/>
                            <w:numId w:val="26"/>
                          </w:num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E671B8">
                          <w:rPr>
                            <w:b/>
                            <w:bCs/>
                            <w:sz w:val="24"/>
                            <w:szCs w:val="24"/>
                          </w:rPr>
                          <w:t>La géométrie analytique</w:t>
                        </w:r>
                      </w:p>
                    </w:txbxContent>
                  </v:textbox>
                </v:rect>
                <v:roundrect id="Rectangle à coins arrondis 14" o:spid="_x0000_s1048" style="position:absolute;left:1466;width:16822;height:238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tYE8QA&#10;AADbAAAADwAAAGRycy9kb3ducmV2LnhtbESPQWsCMRSE7wX/Q3iF3mq2C25lNUoRRHso1K20Hp+b&#10;52bp5mVJUl3/vSkUehxm5htmvhxsJ87kQ+tYwdM4A0FcO91yo2D/sX6cgggRWWPnmBRcKcByMbqb&#10;Y6ndhXd0rmIjEoRDiQpMjH0pZagNWQxj1xMn7+S8xZikb6T2eElw28k8ywppseW0YLCnlaH6u/qx&#10;Cirkz0YfzeHNx+59UhSbXf76pdTD/fAyAxFpiP/hv/ZWK8if4fdL+g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LWBPEAAAA2wAAAA8AAAAAAAAAAAAAAAAAmAIAAGRycy9k&#10;b3ducmV2LnhtbFBLBQYAAAAABAAEAPUAAACJAwAAAAA=&#10;" fillcolor="#ffc000" stroked="f" strokeweight="2pt">
                  <v:shadow on="t" color="black" opacity="20971f" offset="0,2.2pt"/>
                  <v:textbox>
                    <w:txbxContent>
                      <w:p w:rsidR="00747BFB" w:rsidRPr="00D01618" w:rsidRDefault="00747BFB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D01618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EXTENSIONS</w:t>
                        </w:r>
                      </w:p>
                      <w:p w:rsidR="00747BFB" w:rsidRDefault="00747BFB" w:rsidP="004A31AE"/>
                    </w:txbxContent>
                  </v:textbox>
                </v:roundrect>
              </v:group>
            </w:pict>
          </mc:Fallback>
        </mc:AlternateContent>
      </w:r>
      <w:r w:rsidRPr="001D4991">
        <w:br w:type="page"/>
      </w:r>
    </w:p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4A31AE" w:rsidTr="00E62FA5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4A31AE" w:rsidTr="003545E3">
        <w:trPr>
          <w:trHeight w:val="9880"/>
        </w:trPr>
        <w:tc>
          <w:tcPr>
            <w:tcW w:w="1560" w:type="dxa"/>
            <w:vAlign w:val="center"/>
          </w:tcPr>
          <w:p w:rsidR="004A31AE" w:rsidRPr="00AF30EF" w:rsidRDefault="000F39B4" w:rsidP="00A6586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naitre et déterminer l’équation</w:t>
            </w:r>
            <w:r w:rsidR="000C516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réduite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d’une droite</w:t>
            </w:r>
          </w:p>
        </w:tc>
        <w:tc>
          <w:tcPr>
            <w:tcW w:w="4678" w:type="dxa"/>
          </w:tcPr>
          <w:p w:rsidR="00886A02" w:rsidRPr="00E671B8" w:rsidRDefault="00E05609" w:rsidP="002122DF">
            <w:pPr>
              <w:rPr>
                <w:rFonts w:ascii="Andalus" w:hAnsi="Andalus" w:cs="Andalus"/>
                <w:b/>
                <w:bCs/>
                <w:color w:val="C0504D" w:themeColor="accent2"/>
                <w:sz w:val="28"/>
                <w:szCs w:val="28"/>
                <w:u w:val="single"/>
              </w:rPr>
            </w:pPr>
            <w:r w:rsidRPr="00E671B8">
              <w:rPr>
                <w:rFonts w:ascii="Andalus" w:hAnsi="Andalus" w:cs="Andalus"/>
                <w:b/>
                <w:bCs/>
                <w:color w:val="C0504D" w:themeColor="accent2"/>
                <w:sz w:val="28"/>
                <w:szCs w:val="28"/>
                <w:u w:val="single"/>
              </w:rPr>
              <w:t>A</w:t>
            </w:r>
            <w:r w:rsidR="003545E3" w:rsidRPr="00E671B8">
              <w:rPr>
                <w:rFonts w:ascii="Andalus" w:hAnsi="Andalus" w:cs="Andalus"/>
                <w:b/>
                <w:bCs/>
                <w:color w:val="C0504D" w:themeColor="accent2"/>
                <w:sz w:val="28"/>
                <w:szCs w:val="28"/>
                <w:u w:val="single"/>
              </w:rPr>
              <w:t>ctivité</w:t>
            </w:r>
            <w:r w:rsidR="003545E3" w:rsidRPr="00E671B8">
              <w:rPr>
                <w:rFonts w:ascii="Cambria Math" w:hAnsi="Cambria Math" w:cs="Cambria Math"/>
                <w:b/>
                <w:bCs/>
                <w:color w:val="C0504D" w:themeColor="accent2"/>
                <w:sz w:val="28"/>
                <w:szCs w:val="28"/>
                <w:u w:val="single"/>
              </w:rPr>
              <w:t>❶</w:t>
            </w:r>
            <w:r w:rsidR="003545E3" w:rsidRPr="00E671B8">
              <w:rPr>
                <w:rFonts w:ascii="Andalus" w:hAnsi="Andalus" w:cs="Andalus"/>
                <w:b/>
                <w:bCs/>
                <w:color w:val="C0504D" w:themeColor="accent2"/>
                <w:sz w:val="28"/>
                <w:szCs w:val="28"/>
                <w:u w:val="single"/>
              </w:rPr>
              <w:t> :</w:t>
            </w:r>
          </w:p>
          <w:p w:rsidR="003545E3" w:rsidRPr="00D53405" w:rsidRDefault="003545E3" w:rsidP="003545E3">
            <w:pPr>
              <w:pStyle w:val="Paragraphedeliste"/>
              <w:numPr>
                <w:ilvl w:val="0"/>
                <w:numId w:val="16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40" w:dyaOrig="260">
                <v:shape id="_x0000_i1032" type="#_x0000_t75" style="width:12pt;height:12.75pt" o:ole="">
                  <v:imagedata r:id="rId21" o:title=""/>
                </v:shape>
                <o:OLEObject Type="Embed" ProgID="Equation.DSMT4" ShapeID="_x0000_i1032" DrawAspect="Content" ObjectID="_1618342788" r:id="rId22"/>
              </w:object>
            </w: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st une fonction affine définie par :</w:t>
            </w:r>
          </w:p>
          <w:p w:rsidR="003545E3" w:rsidRPr="00D53405" w:rsidRDefault="003545E3" w:rsidP="003545E3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     </w:t>
            </w:r>
            <w:r w:rsidRPr="00D53405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1520" w:dyaOrig="320">
                <v:shape id="_x0000_i1033" type="#_x0000_t75" style="width:75.75pt;height:15.75pt" o:ole="">
                  <v:imagedata r:id="rId23" o:title=""/>
                </v:shape>
                <o:OLEObject Type="Embed" ProgID="Equation.DSMT4" ShapeID="_x0000_i1033" DrawAspect="Content" ObjectID="_1618342789" r:id="rId24"/>
              </w:object>
            </w: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3545E3" w:rsidRPr="00D53405" w:rsidRDefault="003545E3" w:rsidP="003545E3">
            <w:pPr>
              <w:pStyle w:val="Paragraphedeliste"/>
              <w:numPr>
                <w:ilvl w:val="0"/>
                <w:numId w:val="17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Calculer </w:t>
            </w:r>
            <w:r w:rsidRPr="00D53405">
              <w:rPr>
                <w:rFonts w:asciiTheme="majorBidi" w:hAnsiTheme="majorBidi" w:cstheme="majorBidi"/>
                <w:b/>
                <w:bCs/>
                <w:position w:val="-28"/>
                <w:sz w:val="24"/>
                <w:szCs w:val="24"/>
              </w:rPr>
              <w:object w:dxaOrig="1560" w:dyaOrig="680">
                <v:shape id="_x0000_i1034" type="#_x0000_t75" style="width:78pt;height:33.75pt" o:ole="">
                  <v:imagedata r:id="rId25" o:title=""/>
                </v:shape>
                <o:OLEObject Type="Embed" ProgID="Equation.DSMT4" ShapeID="_x0000_i1034" DrawAspect="Content" ObjectID="_1618342790" r:id="rId26"/>
              </w:object>
            </w: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3545E3" w:rsidRPr="00D53405" w:rsidRDefault="00E05609" w:rsidP="003545E3">
            <w:pPr>
              <w:pStyle w:val="Paragraphedeliste"/>
              <w:numPr>
                <w:ilvl w:val="0"/>
                <w:numId w:val="17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Construire (D) la représentation graphique de la fonction </w:t>
            </w:r>
            <w:r w:rsidRPr="00D53405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40" w:dyaOrig="260">
                <v:shape id="_x0000_i1035" type="#_x0000_t75" style="width:12pt;height:12.75pt" o:ole="">
                  <v:imagedata r:id="rId27" o:title=""/>
                </v:shape>
                <o:OLEObject Type="Embed" ProgID="Equation.DSMT4" ShapeID="_x0000_i1035" DrawAspect="Content" ObjectID="_1618342791" r:id="rId28"/>
              </w:object>
            </w: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ans un repère orthonormé.</w:t>
            </w:r>
          </w:p>
          <w:p w:rsidR="00E05609" w:rsidRPr="00D53405" w:rsidRDefault="00E05609" w:rsidP="003545E3">
            <w:pPr>
              <w:pStyle w:val="Paragraphedeliste"/>
              <w:numPr>
                <w:ilvl w:val="0"/>
                <w:numId w:val="17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940" w:dyaOrig="320">
                <v:shape id="_x0000_i1036" type="#_x0000_t75" style="width:47.25pt;height:15.75pt" o:ole="">
                  <v:imagedata r:id="rId29" o:title=""/>
                </v:shape>
                <o:OLEObject Type="Embed" ProgID="Equation.DSMT4" ShapeID="_x0000_i1036" DrawAspect="Content" ObjectID="_1618342792" r:id="rId30"/>
              </w:object>
            </w: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un point de la droite (D)</w:t>
            </w:r>
          </w:p>
          <w:p w:rsidR="00E05609" w:rsidRDefault="00E05609" w:rsidP="00E05609">
            <w:pPr>
              <w:pStyle w:val="Paragraphedeliste"/>
              <w:rPr>
                <w:rFonts w:asciiTheme="majorBidi" w:hAnsiTheme="majorBidi" w:cstheme="majorBidi"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Montrer que </w:t>
            </w:r>
            <w:r w:rsidRPr="00D53405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1200" w:dyaOrig="320">
                <v:shape id="_x0000_i1037" type="#_x0000_t75" style="width:60pt;height:15.75pt" o:ole="">
                  <v:imagedata r:id="rId31" o:title=""/>
                </v:shape>
                <o:OLEObject Type="Embed" ProgID="Equation.DSMT4" ShapeID="_x0000_i1037" DrawAspect="Content" ObjectID="_1618342793" r:id="rId32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E05609" w:rsidRDefault="00E05609" w:rsidP="00E05609">
            <w:pPr>
              <w:pStyle w:val="Paragraphedeliste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5609" w:rsidRPr="00E671B8" w:rsidRDefault="00E05609" w:rsidP="00E05609">
            <w:pPr>
              <w:rPr>
                <w:rFonts w:ascii="Andalus" w:hAnsi="Andalus" w:cs="Andalus"/>
                <w:b/>
                <w:bCs/>
                <w:color w:val="C0504D" w:themeColor="accent2"/>
                <w:sz w:val="28"/>
                <w:szCs w:val="28"/>
                <w:u w:val="single"/>
              </w:rPr>
            </w:pPr>
            <w:r w:rsidRPr="00E671B8">
              <w:rPr>
                <w:rFonts w:ascii="Andalus" w:hAnsi="Andalus" w:cs="Andalus"/>
                <w:b/>
                <w:bCs/>
                <w:color w:val="C0504D" w:themeColor="accent2"/>
                <w:sz w:val="28"/>
                <w:szCs w:val="28"/>
                <w:u w:val="single"/>
              </w:rPr>
              <w:t>Activité❷ :</w:t>
            </w:r>
          </w:p>
          <w:p w:rsidR="00E05609" w:rsidRPr="00D53405" w:rsidRDefault="00E05609" w:rsidP="00E05609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n considère la droite (D) tels que</w:t>
            </w:r>
            <w:r w:rsidR="0056639D"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 :</w:t>
            </w:r>
          </w:p>
          <w:p w:rsidR="0056639D" w:rsidRPr="00D53405" w:rsidRDefault="0056639D" w:rsidP="00E05609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1560" w:dyaOrig="320">
                <v:shape id="_x0000_i1038" type="#_x0000_t75" style="width:78pt;height:15.75pt" o:ole="">
                  <v:imagedata r:id="rId33" o:title=""/>
                </v:shape>
                <o:OLEObject Type="Embed" ProgID="Equation.DSMT4" ShapeID="_x0000_i1038" DrawAspect="Content" ObjectID="_1618342794" r:id="rId34"/>
              </w:object>
            </w: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56639D" w:rsidRPr="00D53405" w:rsidRDefault="0056639D" w:rsidP="0056639D">
            <w:pPr>
              <w:pStyle w:val="Paragraphedeliste"/>
              <w:numPr>
                <w:ilvl w:val="0"/>
                <w:numId w:val="18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Trouver l’abscisse du point A tel que son ordonnée est 2</w:t>
            </w:r>
          </w:p>
          <w:p w:rsidR="0056639D" w:rsidRPr="00D53405" w:rsidRDefault="0056639D" w:rsidP="0056639D">
            <w:pPr>
              <w:pStyle w:val="Paragraphedeliste"/>
              <w:numPr>
                <w:ilvl w:val="0"/>
                <w:numId w:val="18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Trouver l’ordonnée du point A tel que son abscisse est 0.</w:t>
            </w:r>
          </w:p>
          <w:p w:rsidR="00E05609" w:rsidRPr="003545E3" w:rsidRDefault="00E05609" w:rsidP="00E05609">
            <w:pPr>
              <w:pStyle w:val="Paragraphedeliste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946" w:type="dxa"/>
          </w:tcPr>
          <w:p w:rsidR="004A31AE" w:rsidRPr="00E671B8" w:rsidRDefault="00FB525B" w:rsidP="00FB525B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u w:val="single"/>
              </w:rPr>
            </w:pPr>
            <w:r w:rsidRPr="00E671B8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u w:val="single"/>
              </w:rPr>
              <w:t>Equation réduite d’une droite :</w:t>
            </w:r>
          </w:p>
          <w:p w:rsidR="00FB525B" w:rsidRPr="00E671B8" w:rsidRDefault="00FB525B" w:rsidP="00FB525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8"/>
                <w:szCs w:val="28"/>
              </w:rPr>
            </w:pPr>
            <w:r w:rsidRPr="00E671B8"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8"/>
                <w:szCs w:val="28"/>
              </w:rPr>
              <w:t>Définition :</w:t>
            </w:r>
          </w:p>
          <w:p w:rsidR="00EF2AE2" w:rsidRPr="00E671B8" w:rsidRDefault="00FB525B" w:rsidP="00E671B8">
            <w:pPr>
              <w:shd w:val="clear" w:color="auto" w:fill="92D050"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Soit </w:t>
            </w:r>
            <w:r w:rsidR="00EF2AE2"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10"/>
                <w:sz w:val="24"/>
                <w:szCs w:val="24"/>
              </w:rPr>
              <w:object w:dxaOrig="880" w:dyaOrig="320">
                <v:shape id="_x0000_i1039" type="#_x0000_t75" style="width:44.25pt;height:15.75pt" o:ole="">
                  <v:imagedata r:id="rId35" o:title=""/>
                </v:shape>
                <o:OLEObject Type="Embed" ProgID="Equation.DSMT4" ShapeID="_x0000_i1039" DrawAspect="Content" ObjectID="_1618342795" r:id="rId36"/>
              </w:object>
            </w: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r w:rsidR="00EF2AE2"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un repère orthonormé </w:t>
            </w:r>
          </w:p>
          <w:p w:rsidR="00FB525B" w:rsidRPr="00E671B8" w:rsidRDefault="00EF2AE2" w:rsidP="00E671B8">
            <w:pPr>
              <w:shd w:val="clear" w:color="auto" w:fill="92D050"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L’équation réduite d’une droite </w:t>
            </w: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10"/>
                <w:sz w:val="24"/>
                <w:szCs w:val="24"/>
              </w:rPr>
              <w:object w:dxaOrig="440" w:dyaOrig="320">
                <v:shape id="_x0000_i1040" type="#_x0000_t75" style="width:21.75pt;height:15.75pt" o:ole="">
                  <v:imagedata r:id="rId37" o:title=""/>
                </v:shape>
                <o:OLEObject Type="Embed" ProgID="Equation.DSMT4" ShapeID="_x0000_i1040" DrawAspect="Content" ObjectID="_1618342796" r:id="rId38"/>
              </w:object>
            </w: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non parallèle à l’axe des ordonnées s’écrit sous forme :  </w:t>
            </w: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10"/>
                <w:sz w:val="24"/>
                <w:szCs w:val="24"/>
              </w:rPr>
              <w:object w:dxaOrig="1719" w:dyaOrig="320">
                <v:shape id="_x0000_i1041" type="#_x0000_t75" style="width:86.25pt;height:15.75pt" o:ole="">
                  <v:imagedata r:id="rId39" o:title=""/>
                </v:shape>
                <o:OLEObject Type="Embed" ProgID="Equation.DSMT4" ShapeID="_x0000_i1041" DrawAspect="Content" ObjectID="_1618342797" r:id="rId40"/>
              </w:object>
            </w: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EF2AE2" w:rsidRPr="00E671B8" w:rsidRDefault="00EF2AE2" w:rsidP="00E671B8">
            <w:pPr>
              <w:shd w:val="clear" w:color="auto" w:fill="92D050"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>Le nombre m est appelé le coefficient directeur de la droite (D).</w:t>
            </w:r>
          </w:p>
          <w:p w:rsidR="00EF2AE2" w:rsidRPr="00E671B8" w:rsidRDefault="00EF2AE2" w:rsidP="00E671B8">
            <w:pPr>
              <w:shd w:val="clear" w:color="auto" w:fill="92D050"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Le nombre p est appelé </w:t>
            </w:r>
            <w:r w:rsidR="00860FF3"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>l’ordonnée à l’origine.</w:t>
            </w:r>
          </w:p>
          <w:p w:rsidR="00860FF3" w:rsidRDefault="00860FF3" w:rsidP="00FB525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860FF3" w:rsidRPr="00E671B8" w:rsidRDefault="00860FF3" w:rsidP="00FB525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B0F0"/>
                <w:sz w:val="24"/>
                <w:szCs w:val="24"/>
              </w:rPr>
            </w:pPr>
            <w:r w:rsidRPr="00E671B8">
              <w:rPr>
                <w:rFonts w:ascii="Times New Roman" w:eastAsiaTheme="minorHAnsi" w:hAnsi="Times New Roman" w:cs="Times New Roman"/>
                <w:b/>
                <w:bCs/>
                <w:color w:val="00B0F0"/>
                <w:sz w:val="24"/>
                <w:szCs w:val="24"/>
              </w:rPr>
              <w:t>Remarque :</w:t>
            </w:r>
          </w:p>
          <w:p w:rsidR="00860FF3" w:rsidRPr="00E671B8" w:rsidRDefault="00860FF3" w:rsidP="00FB525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Soit </w:t>
            </w: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10"/>
                <w:sz w:val="24"/>
                <w:szCs w:val="24"/>
              </w:rPr>
              <w:object w:dxaOrig="1600" w:dyaOrig="320">
                <v:shape id="_x0000_i1042" type="#_x0000_t75" style="width:80.25pt;height:15.75pt" o:ole="">
                  <v:imagedata r:id="rId41" o:title=""/>
                </v:shape>
                <o:OLEObject Type="Embed" ProgID="Equation.DSMT4" ShapeID="_x0000_i1042" DrawAspect="Content" ObjectID="_1618342798" r:id="rId42"/>
              </w:object>
            </w: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860FF3" w:rsidRPr="00E671B8" w:rsidRDefault="00B457B1" w:rsidP="00FB525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12"/>
                <w:sz w:val="24"/>
                <w:szCs w:val="24"/>
              </w:rPr>
              <w:object w:dxaOrig="1900" w:dyaOrig="360">
                <v:shape id="_x0000_i1043" type="#_x0000_t75" style="width:95.25pt;height:18pt" o:ole="">
                  <v:imagedata r:id="rId43" o:title=""/>
                </v:shape>
                <o:OLEObject Type="Embed" ProgID="Equation.DSMT4" ShapeID="_x0000_i1043" DrawAspect="Content" ObjectID="_1618342799" r:id="rId44"/>
              </w:object>
            </w: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signifie que </w:t>
            </w: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12"/>
                <w:sz w:val="24"/>
                <w:szCs w:val="24"/>
              </w:rPr>
              <w:object w:dxaOrig="1440" w:dyaOrig="360">
                <v:shape id="_x0000_i1044" type="#_x0000_t75" style="width:1in;height:18pt" o:ole="">
                  <v:imagedata r:id="rId45" o:title=""/>
                </v:shape>
                <o:OLEObject Type="Embed" ProgID="Equation.DSMT4" ShapeID="_x0000_i1044" DrawAspect="Content" ObjectID="_1618342800" r:id="rId46"/>
              </w:object>
            </w: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B457B1" w:rsidRDefault="00B457B1" w:rsidP="00FB525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B457B1" w:rsidRPr="00E671B8" w:rsidRDefault="00B457B1" w:rsidP="00FB525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</w:rPr>
            </w:pPr>
            <w:r w:rsidRPr="00E671B8"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</w:rPr>
              <w:t>Représentation graphique d’une droite définie par une équation dans repère orthonormé :</w:t>
            </w:r>
          </w:p>
          <w:p w:rsidR="00B457B1" w:rsidRPr="00E671B8" w:rsidRDefault="00B457B1" w:rsidP="00FB525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Pour construire une droite (L) </w:t>
            </w:r>
            <w:r w:rsidR="0090402B"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>définie par une équation dans un repère orthonormé il suffit de trouver deux points différents de (D)</w:t>
            </w:r>
          </w:p>
          <w:p w:rsidR="002555E8" w:rsidRPr="00FB525B" w:rsidRDefault="002555E8" w:rsidP="00FB525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 w:rsidRPr="00E671B8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On donne une valeur pour l’un des inconnues et on calcule l’autre par suite on trouve les coordonnées des deux points. </w:t>
            </w:r>
          </w:p>
        </w:tc>
        <w:tc>
          <w:tcPr>
            <w:tcW w:w="2835" w:type="dxa"/>
          </w:tcPr>
          <w:p w:rsidR="004A31AE" w:rsidRPr="00D53405" w:rsidRDefault="000F39B4" w:rsidP="0039106F">
            <w:pPr>
              <w:rPr>
                <w:rFonts w:ascii="Times New Roman" w:eastAsiaTheme="minorHAnsi" w:hAnsi="Times New Roman" w:cs="Times New Roman"/>
                <w:b/>
                <w:bCs/>
                <w:color w:val="FF0000"/>
                <w:sz w:val="24"/>
                <w:szCs w:val="24"/>
                <w:u w:val="single"/>
                <w:lang w:eastAsia="en-US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FF0000"/>
                <w:sz w:val="24"/>
                <w:szCs w:val="24"/>
                <w:u w:val="single"/>
                <w:lang w:eastAsia="en-US"/>
              </w:rPr>
              <w:t>Exercice d’application :</w:t>
            </w:r>
          </w:p>
          <w:p w:rsidR="000F39B4" w:rsidRPr="005931BA" w:rsidRDefault="000F39B4" w:rsidP="0039106F">
            <w:pPr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</w:pPr>
            <w:r w:rsidRPr="005931BA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 Déterminer l’équation de la droite (AB) dans chaque cas :</w:t>
            </w:r>
          </w:p>
          <w:p w:rsidR="000F39B4" w:rsidRPr="005931BA" w:rsidRDefault="000F39B4" w:rsidP="0039106F">
            <w:pPr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</w:pPr>
          </w:p>
          <w:p w:rsidR="000F39B4" w:rsidRPr="005931BA" w:rsidRDefault="000F39B4" w:rsidP="000F39B4">
            <w:pPr>
              <w:pStyle w:val="Paragraphedeliste"/>
              <w:numPr>
                <w:ilvl w:val="0"/>
                <w:numId w:val="24"/>
              </w:numPr>
              <w:rPr>
                <w:b/>
                <w:bCs/>
                <w:sz w:val="24"/>
                <w:szCs w:val="24"/>
                <w:lang w:bidi="ar-MA"/>
              </w:rPr>
            </w:pPr>
            <w:r w:rsidRPr="005931BA">
              <w:rPr>
                <w:b/>
                <w:bCs/>
                <w:position w:val="-10"/>
                <w:sz w:val="24"/>
                <w:szCs w:val="24"/>
                <w:lang w:bidi="ar-MA"/>
              </w:rPr>
              <w:object w:dxaOrig="1800" w:dyaOrig="320">
                <v:shape id="_x0000_i1045" type="#_x0000_t75" style="width:90pt;height:15.75pt" o:ole="">
                  <v:imagedata r:id="rId47" o:title=""/>
                </v:shape>
                <o:OLEObject Type="Embed" ProgID="Equation.DSMT4" ShapeID="_x0000_i1045" DrawAspect="Content" ObjectID="_1618342801" r:id="rId48"/>
              </w:object>
            </w:r>
            <w:r w:rsidRPr="005931BA">
              <w:rPr>
                <w:b/>
                <w:bCs/>
                <w:sz w:val="24"/>
                <w:szCs w:val="24"/>
                <w:lang w:bidi="ar-MA"/>
              </w:rPr>
              <w:t xml:space="preserve"> </w:t>
            </w:r>
          </w:p>
          <w:p w:rsidR="000F39B4" w:rsidRPr="005931BA" w:rsidRDefault="000F39B4" w:rsidP="000F39B4">
            <w:pPr>
              <w:pStyle w:val="Paragraphedeliste"/>
              <w:numPr>
                <w:ilvl w:val="0"/>
                <w:numId w:val="24"/>
              </w:numPr>
              <w:rPr>
                <w:b/>
                <w:bCs/>
                <w:sz w:val="24"/>
                <w:szCs w:val="24"/>
                <w:lang w:bidi="ar-MA"/>
              </w:rPr>
            </w:pPr>
            <w:r w:rsidRPr="005931BA">
              <w:rPr>
                <w:b/>
                <w:bCs/>
                <w:position w:val="-10"/>
                <w:sz w:val="24"/>
                <w:szCs w:val="24"/>
                <w:lang w:bidi="ar-MA"/>
              </w:rPr>
              <w:object w:dxaOrig="1700" w:dyaOrig="320">
                <v:shape id="_x0000_i1046" type="#_x0000_t75" style="width:84.75pt;height:15.75pt" o:ole="">
                  <v:imagedata r:id="rId49" o:title=""/>
                </v:shape>
                <o:OLEObject Type="Embed" ProgID="Equation.DSMT4" ShapeID="_x0000_i1046" DrawAspect="Content" ObjectID="_1618342802" r:id="rId50"/>
              </w:object>
            </w:r>
            <w:r w:rsidRPr="005931BA">
              <w:rPr>
                <w:b/>
                <w:bCs/>
                <w:sz w:val="24"/>
                <w:szCs w:val="24"/>
                <w:lang w:bidi="ar-MA"/>
              </w:rPr>
              <w:t xml:space="preserve"> </w:t>
            </w:r>
          </w:p>
          <w:p w:rsidR="000F39B4" w:rsidRDefault="000F39B4" w:rsidP="000F39B4">
            <w:pPr>
              <w:pStyle w:val="Paragraphedeliste"/>
              <w:numPr>
                <w:ilvl w:val="0"/>
                <w:numId w:val="24"/>
              </w:numPr>
              <w:rPr>
                <w:rtl/>
                <w:lang w:bidi="ar-MA"/>
              </w:rPr>
            </w:pPr>
            <w:r w:rsidRPr="005931BA">
              <w:rPr>
                <w:b/>
                <w:bCs/>
                <w:position w:val="-10"/>
                <w:sz w:val="24"/>
                <w:szCs w:val="24"/>
                <w:lang w:bidi="ar-MA"/>
              </w:rPr>
              <w:object w:dxaOrig="1680" w:dyaOrig="320">
                <v:shape id="_x0000_i1047" type="#_x0000_t75" style="width:84pt;height:15.75pt" o:ole="">
                  <v:imagedata r:id="rId51" o:title=""/>
                </v:shape>
                <o:OLEObject Type="Embed" ProgID="Equation.DSMT4" ShapeID="_x0000_i1047" DrawAspect="Content" ObjectID="_1618342803" r:id="rId52"/>
              </w:object>
            </w:r>
            <w:r w:rsidRPr="005931BA">
              <w:rPr>
                <w:sz w:val="24"/>
                <w:szCs w:val="24"/>
                <w:lang w:bidi="ar-MA"/>
              </w:rPr>
              <w:t xml:space="preserve"> </w:t>
            </w:r>
          </w:p>
        </w:tc>
      </w:tr>
    </w:tbl>
    <w:p w:rsidR="00FC04D6" w:rsidRDefault="00FC04D6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782B49" w:rsidTr="00747BFB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782B49" w:rsidRPr="00A73530" w:rsidRDefault="00782B49" w:rsidP="00747BFB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782B49" w:rsidRPr="00A73530" w:rsidRDefault="00782B49" w:rsidP="00747BFB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782B49" w:rsidRPr="00A73530" w:rsidRDefault="00782B49" w:rsidP="00747BFB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782B49" w:rsidRPr="00A73530" w:rsidRDefault="00782B49" w:rsidP="00747BFB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782B49" w:rsidTr="00274D22">
        <w:trPr>
          <w:trHeight w:val="9880"/>
        </w:trPr>
        <w:tc>
          <w:tcPr>
            <w:tcW w:w="1560" w:type="dxa"/>
            <w:vAlign w:val="center"/>
          </w:tcPr>
          <w:p w:rsidR="00782B49" w:rsidRPr="00AF30EF" w:rsidRDefault="000F39B4" w:rsidP="00747BFB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Connaitre le cas de parallélisme de deux en utilisant ses coefficients directeur </w:t>
            </w:r>
          </w:p>
        </w:tc>
        <w:tc>
          <w:tcPr>
            <w:tcW w:w="4678" w:type="dxa"/>
          </w:tcPr>
          <w:p w:rsidR="00782B49" w:rsidRPr="00E671B8" w:rsidRDefault="00274D22" w:rsidP="00747BFB">
            <w:pPr>
              <w:rPr>
                <w:rFonts w:ascii="Andalus" w:hAnsi="Andalus" w:cs="Andalus"/>
                <w:b/>
                <w:bCs/>
                <w:color w:val="C0504D" w:themeColor="accent2"/>
                <w:sz w:val="28"/>
                <w:szCs w:val="28"/>
                <w:u w:val="single"/>
              </w:rPr>
            </w:pPr>
            <w:r w:rsidRPr="00E671B8">
              <w:rPr>
                <w:rFonts w:ascii="Andalus" w:hAnsi="Andalus" w:cs="Andalus"/>
                <w:b/>
                <w:bCs/>
                <w:color w:val="C0504D" w:themeColor="accent2"/>
                <w:sz w:val="28"/>
                <w:szCs w:val="28"/>
                <w:u w:val="single"/>
              </w:rPr>
              <w:t>Activité❸ :</w:t>
            </w:r>
          </w:p>
          <w:p w:rsidR="00274D22" w:rsidRPr="00D53405" w:rsidRDefault="00274D22" w:rsidP="00747BFB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40" w:dyaOrig="260">
                <v:shape id="_x0000_i1048" type="#_x0000_t75" style="width:12pt;height:12.75pt" o:ole="">
                  <v:imagedata r:id="rId53" o:title=""/>
                </v:shape>
                <o:OLEObject Type="Embed" ProgID="Equation.DSMT4" ShapeID="_x0000_i1048" DrawAspect="Content" ObjectID="_1618342804" r:id="rId54"/>
              </w:object>
            </w: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est une fonction affine et </w:t>
            </w:r>
            <w:r w:rsidRPr="00D53405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420" w:dyaOrig="400">
                <v:shape id="_x0000_i1049" type="#_x0000_t75" style="width:21pt;height:20.25pt" o:ole="">
                  <v:imagedata r:id="rId55" o:title=""/>
                </v:shape>
                <o:OLEObject Type="Embed" ProgID="Equation.DSMT4" ShapeID="_x0000_i1049" DrawAspect="Content" ObjectID="_1618342805" r:id="rId56"/>
              </w:object>
            </w: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sa représentation</w:t>
            </w:r>
            <w:r w:rsidR="004A70EA"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graphique</w:t>
            </w: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365E3D"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passe par </w:t>
            </w:r>
            <w:r w:rsidR="00365E3D" w:rsidRPr="00D53405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1980" w:dyaOrig="320">
                <v:shape id="_x0000_i1050" type="#_x0000_t75" style="width:99pt;height:15.75pt" o:ole="">
                  <v:imagedata r:id="rId57" o:title=""/>
                </v:shape>
                <o:OLEObject Type="Embed" ProgID="Equation.DSMT4" ShapeID="_x0000_i1050" DrawAspect="Content" ObjectID="_1618342806" r:id="rId58"/>
              </w:object>
            </w:r>
            <w:r w:rsidR="00365E3D"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365E3D" w:rsidRPr="00D53405" w:rsidRDefault="00365E3D" w:rsidP="00365E3D">
            <w:pPr>
              <w:pStyle w:val="Paragraphedeliste"/>
              <w:numPr>
                <w:ilvl w:val="0"/>
                <w:numId w:val="19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Trouver le coefficient de la fonction </w:t>
            </w:r>
            <w:r w:rsidRPr="00D53405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40" w:dyaOrig="260">
                <v:shape id="_x0000_i1051" type="#_x0000_t75" style="width:12pt;height:12.75pt" o:ole="">
                  <v:imagedata r:id="rId59" o:title=""/>
                </v:shape>
                <o:OLEObject Type="Embed" ProgID="Equation.DSMT4" ShapeID="_x0000_i1051" DrawAspect="Content" ObjectID="_1618342807" r:id="rId60"/>
              </w:object>
            </w: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.Que représente ce coefficient pour la droite </w:t>
            </w:r>
            <w:r w:rsidRPr="00D53405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420" w:dyaOrig="400">
                <v:shape id="_x0000_i1052" type="#_x0000_t75" style="width:21pt;height:20.25pt" o:ole="">
                  <v:imagedata r:id="rId61" o:title=""/>
                </v:shape>
                <o:OLEObject Type="Embed" ProgID="Equation.DSMT4" ShapeID="_x0000_i1052" DrawAspect="Content" ObjectID="_1618342808" r:id="rId62"/>
              </w:object>
            </w: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365E3D" w:rsidRPr="00D53405" w:rsidRDefault="00365E3D" w:rsidP="00365E3D">
            <w:pPr>
              <w:pStyle w:val="Paragraphedeliste"/>
              <w:numPr>
                <w:ilvl w:val="0"/>
                <w:numId w:val="19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Déduire l’équation réduite </w:t>
            </w:r>
            <w:proofErr w:type="gramStart"/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de </w:t>
            </w:r>
            <w:proofErr w:type="gramEnd"/>
            <w:r w:rsidRPr="00D53405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420" w:dyaOrig="400">
                <v:shape id="_x0000_i1053" type="#_x0000_t75" style="width:21pt;height:20.25pt" o:ole="">
                  <v:imagedata r:id="rId63" o:title=""/>
                </v:shape>
                <o:OLEObject Type="Embed" ProgID="Equation.DSMT4" ShapeID="_x0000_i1053" DrawAspect="Content" ObjectID="_1618342809" r:id="rId64"/>
              </w:object>
            </w: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</w:t>
            </w:r>
          </w:p>
          <w:p w:rsidR="00B2313B" w:rsidRDefault="00B2313B" w:rsidP="00B2313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2313B" w:rsidRPr="00E671B8" w:rsidRDefault="00B2313B" w:rsidP="00B2313B">
            <w:pPr>
              <w:rPr>
                <w:rFonts w:ascii="Andalus" w:hAnsi="Andalus" w:cs="Andalus"/>
                <w:b/>
                <w:bCs/>
                <w:color w:val="C0504D" w:themeColor="accent2"/>
                <w:sz w:val="28"/>
                <w:szCs w:val="28"/>
                <w:u w:val="single"/>
              </w:rPr>
            </w:pPr>
            <w:r w:rsidRPr="00E671B8">
              <w:rPr>
                <w:rFonts w:ascii="Andalus" w:hAnsi="Andalus" w:cs="Andalus"/>
                <w:b/>
                <w:bCs/>
                <w:color w:val="C0504D" w:themeColor="accent2"/>
                <w:sz w:val="28"/>
                <w:szCs w:val="28"/>
                <w:u w:val="single"/>
              </w:rPr>
              <w:t>Activité ❹ :</w:t>
            </w:r>
          </w:p>
          <w:p w:rsidR="00B2313B" w:rsidRPr="00D53405" w:rsidRDefault="00B2313B" w:rsidP="00B2313B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Soit </w:t>
            </w:r>
            <w:r w:rsidRPr="00D53405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1719" w:dyaOrig="320">
                <v:shape id="_x0000_i1054" type="#_x0000_t75" style="width:86.25pt;height:15.75pt" o:ole="">
                  <v:imagedata r:id="rId65" o:title=""/>
                </v:shape>
                <o:OLEObject Type="Embed" ProgID="Equation.DSMT4" ShapeID="_x0000_i1054" DrawAspect="Content" ObjectID="_1618342810" r:id="rId66"/>
              </w:object>
            </w: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et </w:t>
            </w:r>
            <w:r w:rsidRPr="00D53405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1880" w:dyaOrig="320">
                <v:shape id="_x0000_i1055" type="#_x0000_t75" style="width:93.75pt;height:15.75pt" o:ole="">
                  <v:imagedata r:id="rId67" o:title=""/>
                </v:shape>
                <o:OLEObject Type="Embed" ProgID="Equation.DSMT4" ShapeID="_x0000_i1055" DrawAspect="Content" ObjectID="_1618342811" r:id="rId68"/>
              </w:object>
            </w: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B2313B" w:rsidRPr="00D53405" w:rsidRDefault="00B2313B" w:rsidP="00B2313B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 et B deux points de (D) tels que :</w:t>
            </w:r>
          </w:p>
          <w:p w:rsidR="00B2313B" w:rsidRPr="00D53405" w:rsidRDefault="00B2313B" w:rsidP="00B2313B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1760" w:dyaOrig="360">
                <v:shape id="_x0000_i1056" type="#_x0000_t75" style="width:87.75pt;height:18pt" o:ole="">
                  <v:imagedata r:id="rId69" o:title=""/>
                </v:shape>
                <o:OLEObject Type="Embed" ProgID="Equation.DSMT4" ShapeID="_x0000_i1056" DrawAspect="Content" ObjectID="_1618342812" r:id="rId70"/>
              </w:object>
            </w: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B2313B" w:rsidRPr="00D53405" w:rsidRDefault="00B2313B" w:rsidP="00B2313B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’ et B’ deux points de (D’) tels que :</w:t>
            </w:r>
          </w:p>
          <w:p w:rsidR="00B2313B" w:rsidRPr="00D53405" w:rsidRDefault="00B2313B" w:rsidP="00B2313B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1880" w:dyaOrig="360">
                <v:shape id="_x0000_i1057" type="#_x0000_t75" style="width:93.75pt;height:18pt" o:ole="">
                  <v:imagedata r:id="rId71" o:title=""/>
                </v:shape>
                <o:OLEObject Type="Embed" ProgID="Equation.DSMT4" ShapeID="_x0000_i1057" DrawAspect="Content" ObjectID="_1618342813" r:id="rId72"/>
              </w:object>
            </w: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B2313B" w:rsidRPr="00D53405" w:rsidRDefault="00B2313B" w:rsidP="00B2313B">
            <w:pPr>
              <w:pStyle w:val="Paragraphedeliste"/>
              <w:numPr>
                <w:ilvl w:val="0"/>
                <w:numId w:val="20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Calculer </w:t>
            </w:r>
            <w:r w:rsidR="003B0631"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les ordonnés </w:t>
            </w:r>
            <w:r w:rsidR="003B0631" w:rsidRPr="00D53405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1560" w:dyaOrig="360">
                <v:shape id="_x0000_i1058" type="#_x0000_t75" style="width:78pt;height:18pt" o:ole="">
                  <v:imagedata r:id="rId73" o:title=""/>
                </v:shape>
                <o:OLEObject Type="Embed" ProgID="Equation.DSMT4" ShapeID="_x0000_i1058" DrawAspect="Content" ObjectID="_1618342814" r:id="rId74"/>
              </w:object>
            </w:r>
            <w:r w:rsidR="003B0631"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3B0631" w:rsidRPr="00B2313B" w:rsidRDefault="003B0631" w:rsidP="00B2313B">
            <w:pPr>
              <w:pStyle w:val="Paragraphedeliste"/>
              <w:numPr>
                <w:ilvl w:val="0"/>
                <w:numId w:val="20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Montrer que </w:t>
            </w:r>
            <w:r w:rsidRPr="00D53405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859" w:dyaOrig="260">
                <v:shape id="_x0000_i1059" type="#_x0000_t75" style="width:42.75pt;height:12.75pt" o:ole="">
                  <v:imagedata r:id="rId75" o:title=""/>
                </v:shape>
                <o:OLEObject Type="Embed" ProgID="Equation.DSMT4" ShapeID="_x0000_i1059" DrawAspect="Content" ObjectID="_1618342815" r:id="rId76"/>
              </w:object>
            </w: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est un parallélogramme et déduire que </w:t>
            </w:r>
            <w:r w:rsidRPr="00D53405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1060" w:dyaOrig="320">
                <v:shape id="_x0000_i1060" type="#_x0000_t75" style="width:53.25pt;height:15.75pt" o:ole="">
                  <v:imagedata r:id="rId77" o:title=""/>
                </v:shape>
                <o:OLEObject Type="Embed" ProgID="Equation.DSMT4" ShapeID="_x0000_i1060" DrawAspect="Content" ObjectID="_1618342816" r:id="rId78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6946" w:type="dxa"/>
          </w:tcPr>
          <w:p w:rsidR="00782B49" w:rsidRPr="00D53405" w:rsidRDefault="00CD2717" w:rsidP="00CD2717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u w:val="single"/>
              </w:rPr>
            </w:pPr>
            <w:r w:rsidRPr="00D53405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u w:val="single"/>
              </w:rPr>
              <w:t>Trouver un</w:t>
            </w:r>
            <w:r w:rsidR="000F39B4" w:rsidRPr="00D53405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u w:val="single"/>
              </w:rPr>
              <w:t>e</w:t>
            </w:r>
            <w:r w:rsidRPr="00D53405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u w:val="single"/>
              </w:rPr>
              <w:t xml:space="preserve"> équation réduite d’une définie par deux points :</w:t>
            </w:r>
          </w:p>
          <w:p w:rsidR="004B43F5" w:rsidRPr="00D53405" w:rsidRDefault="004B43F5" w:rsidP="004B43F5">
            <w:pPr>
              <w:autoSpaceDE w:val="0"/>
              <w:autoSpaceDN w:val="0"/>
              <w:adjustRightInd w:val="0"/>
              <w:rPr>
                <w:rFonts w:ascii="Andalus" w:eastAsiaTheme="minorHAnsi" w:hAnsi="Andalus" w:cs="Andalus"/>
                <w:b/>
                <w:bCs/>
                <w:i/>
                <w:iCs/>
                <w:color w:val="F79646" w:themeColor="accent6"/>
                <w:sz w:val="24"/>
                <w:szCs w:val="24"/>
                <w:u w:val="single"/>
              </w:rPr>
            </w:pPr>
            <w:r w:rsidRPr="00D53405">
              <w:rPr>
                <w:rFonts w:ascii="Andalus" w:eastAsiaTheme="minorHAnsi" w:hAnsi="Andalus" w:cs="Andalus"/>
                <w:b/>
                <w:bCs/>
                <w:i/>
                <w:iCs/>
                <w:color w:val="F79646" w:themeColor="accent6"/>
                <w:sz w:val="24"/>
                <w:szCs w:val="24"/>
                <w:u w:val="single"/>
              </w:rPr>
              <w:t>Propriété :</w:t>
            </w:r>
          </w:p>
          <w:p w:rsidR="004B43F5" w:rsidRPr="00D53405" w:rsidRDefault="004B43F5" w:rsidP="00D53405">
            <w:pPr>
              <w:shd w:val="clear" w:color="auto" w:fill="92D050"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Si la droite (D) définie par l’équation </w: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10"/>
                <w:sz w:val="24"/>
                <w:szCs w:val="24"/>
              </w:rPr>
              <w:object w:dxaOrig="1219" w:dyaOrig="279">
                <v:shape id="_x0000_i1061" type="#_x0000_t75" style="width:60.75pt;height:14.25pt" o:ole="">
                  <v:imagedata r:id="rId79" o:title=""/>
                </v:shape>
                <o:OLEObject Type="Embed" ProgID="Equation.DSMT4" ShapeID="_x0000_i1061" DrawAspect="Content" ObjectID="_1618342817" r:id="rId80"/>
              </w:objec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passant par les deux</w:t>
            </w:r>
            <w:r w:rsidR="00207158"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points</w: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r w:rsidR="00207158"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12"/>
                <w:sz w:val="24"/>
                <w:szCs w:val="24"/>
              </w:rPr>
              <w:object w:dxaOrig="1080" w:dyaOrig="360">
                <v:shape id="_x0000_i1062" type="#_x0000_t75" style="width:54pt;height:18pt" o:ole="">
                  <v:imagedata r:id="rId81" o:title=""/>
                </v:shape>
                <o:OLEObject Type="Embed" ProgID="Equation.DSMT4" ShapeID="_x0000_i1062" DrawAspect="Content" ObjectID="_1618342818" r:id="rId82"/>
              </w:objec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r w:rsidR="00207158"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et </w:t>
            </w:r>
            <w:r w:rsidR="00207158"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12"/>
                <w:sz w:val="24"/>
                <w:szCs w:val="24"/>
              </w:rPr>
              <w:object w:dxaOrig="1120" w:dyaOrig="360">
                <v:shape id="_x0000_i1063" type="#_x0000_t75" style="width:56.25pt;height:18pt" o:ole="">
                  <v:imagedata r:id="rId83" o:title=""/>
                </v:shape>
                <o:OLEObject Type="Embed" ProgID="Equation.DSMT4" ShapeID="_x0000_i1063" DrawAspect="Content" ObjectID="_1618342819" r:id="rId84"/>
              </w:object>
            </w:r>
            <w:r w:rsidR="00207158"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donc son coefficient directeur est </w:t>
            </w:r>
            <w:r w:rsidR="00207158"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30"/>
                <w:sz w:val="24"/>
                <w:szCs w:val="24"/>
              </w:rPr>
              <w:object w:dxaOrig="1380" w:dyaOrig="680">
                <v:shape id="_x0000_i1064" type="#_x0000_t75" style="width:69pt;height:33.75pt" o:ole="">
                  <v:imagedata r:id="rId85" o:title=""/>
                </v:shape>
                <o:OLEObject Type="Embed" ProgID="Equation.DSMT4" ShapeID="_x0000_i1064" DrawAspect="Content" ObjectID="_1618342820" r:id="rId86"/>
              </w:object>
            </w:r>
            <w:r w:rsidR="00207158"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avec </w:t>
            </w:r>
            <w:r w:rsidR="00207158"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12"/>
                <w:sz w:val="24"/>
                <w:szCs w:val="24"/>
              </w:rPr>
              <w:object w:dxaOrig="859" w:dyaOrig="360">
                <v:shape id="_x0000_i1065" type="#_x0000_t75" style="width:42.75pt;height:18pt" o:ole="">
                  <v:imagedata r:id="rId87" o:title=""/>
                </v:shape>
                <o:OLEObject Type="Embed" ProgID="Equation.DSMT4" ShapeID="_x0000_i1065" DrawAspect="Content" ObjectID="_1618342821" r:id="rId88"/>
              </w:object>
            </w:r>
            <w:r w:rsidR="00207158"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207158" w:rsidRDefault="00207158" w:rsidP="004B43F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207158" w:rsidRPr="00D53405" w:rsidRDefault="00207158" w:rsidP="004B43F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FF0000"/>
                <w:sz w:val="24"/>
                <w:szCs w:val="24"/>
              </w:rPr>
              <w:t>Exemple :</w:t>
            </w:r>
          </w:p>
          <w:p w:rsidR="00207158" w:rsidRPr="00D53405" w:rsidRDefault="00207158" w:rsidP="004B43F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>Déterminons</w:t>
            </w:r>
            <w:r w:rsidR="00D53405"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l’équation</w: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d’une droite (AB) tels que </w: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10"/>
                <w:sz w:val="24"/>
                <w:szCs w:val="24"/>
              </w:rPr>
              <w:object w:dxaOrig="1820" w:dyaOrig="320">
                <v:shape id="_x0000_i1066" type="#_x0000_t75" style="width:90.75pt;height:15.75pt" o:ole="">
                  <v:imagedata r:id="rId89" o:title=""/>
                </v:shape>
                <o:OLEObject Type="Embed" ProgID="Equation.DSMT4" ShapeID="_x0000_i1066" DrawAspect="Content" ObjectID="_1618342822" r:id="rId90"/>
              </w:objec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782B49" w:rsidRPr="00D53405" w:rsidRDefault="003B0631" w:rsidP="00D53405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u w:val="single"/>
              </w:rPr>
            </w:pPr>
            <w:r w:rsidRPr="00D53405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u w:val="single"/>
              </w:rPr>
              <w:t>Condition de parallélisme de deux droites :</w:t>
            </w:r>
          </w:p>
          <w:p w:rsidR="003B0631" w:rsidRPr="00D53405" w:rsidRDefault="003B0631" w:rsidP="00D53405">
            <w:pPr>
              <w:autoSpaceDE w:val="0"/>
              <w:autoSpaceDN w:val="0"/>
              <w:adjustRightInd w:val="0"/>
              <w:rPr>
                <w:rFonts w:ascii="Andalus" w:eastAsiaTheme="minorHAnsi" w:hAnsi="Andalus" w:cs="Andalus"/>
                <w:b/>
                <w:bCs/>
                <w:i/>
                <w:iCs/>
                <w:color w:val="F79646" w:themeColor="accent6"/>
                <w:sz w:val="24"/>
                <w:szCs w:val="24"/>
                <w:u w:val="single"/>
              </w:rPr>
            </w:pPr>
            <w:r w:rsidRPr="00D53405">
              <w:rPr>
                <w:rFonts w:ascii="Andalus" w:eastAsiaTheme="minorHAnsi" w:hAnsi="Andalus" w:cs="Andalus"/>
                <w:b/>
                <w:bCs/>
                <w:i/>
                <w:iCs/>
                <w:color w:val="F79646" w:themeColor="accent6"/>
                <w:sz w:val="24"/>
                <w:szCs w:val="24"/>
                <w:u w:val="single"/>
              </w:rPr>
              <w:t>Propriété :</w:t>
            </w:r>
          </w:p>
          <w:p w:rsidR="003B0631" w:rsidRPr="00D53405" w:rsidRDefault="003B0631" w:rsidP="00D53405">
            <w:pPr>
              <w:shd w:val="clear" w:color="auto" w:fill="92D050"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Soit </w: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object w:dxaOrig="880" w:dyaOrig="320">
                <v:shape id="_x0000_i1067" type="#_x0000_t75" style="width:44.25pt;height:15.75pt" o:ole="">
                  <v:imagedata r:id="rId91" o:title=""/>
                </v:shape>
                <o:OLEObject Type="Embed" ProgID="Equation.DSMT4" ShapeID="_x0000_i1067" DrawAspect="Content" ObjectID="_1618342823" r:id="rId92"/>
              </w:objec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un repère orthonormé </w:t>
            </w:r>
          </w:p>
          <w:p w:rsidR="003B0631" w:rsidRPr="00D53405" w:rsidRDefault="003B0631" w:rsidP="00D53405">
            <w:pPr>
              <w:shd w:val="clear" w:color="auto" w:fill="92D050"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>(D) et (D’</w:t>
            </w:r>
            <w:r w:rsidR="008D5B16"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>) deux droites tel</w: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que :</w:t>
            </w:r>
          </w:p>
          <w:p w:rsidR="008D5B16" w:rsidRPr="00D53405" w:rsidRDefault="008D5B16" w:rsidP="00D53405">
            <w:pPr>
              <w:shd w:val="clear" w:color="auto" w:fill="92D050"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object w:dxaOrig="1700" w:dyaOrig="320">
                <v:shape id="_x0000_i1068" type="#_x0000_t75" style="width:84.75pt;height:15.75pt" o:ole="">
                  <v:imagedata r:id="rId93" o:title=""/>
                </v:shape>
                <o:OLEObject Type="Embed" ProgID="Equation.DSMT4" ShapeID="_x0000_i1068" DrawAspect="Content" ObjectID="_1618342824" r:id="rId94"/>
              </w:objec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et </w:t>
            </w:r>
            <w:r w:rsidR="008A5DB7"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object w:dxaOrig="1719" w:dyaOrig="320">
                <v:shape id="_x0000_i1069" type="#_x0000_t75" style="width:86.25pt;height:15.75pt" o:ole="">
                  <v:imagedata r:id="rId95" o:title=""/>
                </v:shape>
                <o:OLEObject Type="Embed" ProgID="Equation.DSMT4" ShapeID="_x0000_i1069" DrawAspect="Content" ObjectID="_1618342825" r:id="rId96"/>
              </w:objec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8A5DB7" w:rsidRPr="00D53405" w:rsidRDefault="008A5DB7" w:rsidP="00D53405">
            <w:pPr>
              <w:shd w:val="clear" w:color="auto" w:fill="92D050"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>Si  m=m’ alors (D)//(D’)</w:t>
            </w:r>
          </w:p>
          <w:p w:rsidR="008A5DB7" w:rsidRPr="00D53405" w:rsidRDefault="008A5DB7" w:rsidP="00D53405">
            <w:pPr>
              <w:shd w:val="clear" w:color="auto" w:fill="92D050"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>(D) // (D’) alors m=m’</w:t>
            </w:r>
          </w:p>
          <w:p w:rsidR="00E65EA7" w:rsidRPr="00D53405" w:rsidRDefault="00E65EA7" w:rsidP="00D53405">
            <w:pPr>
              <w:shd w:val="clear" w:color="auto" w:fill="92D050"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  <w:p w:rsidR="00E65EA7" w:rsidRPr="00D53405" w:rsidRDefault="00E65EA7" w:rsidP="00D5340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FF0000"/>
                <w:sz w:val="28"/>
                <w:szCs w:val="28"/>
              </w:rPr>
              <w:t>Exemple :</w:t>
            </w:r>
          </w:p>
          <w:p w:rsidR="00E65EA7" w:rsidRPr="00E65EA7" w:rsidRDefault="00E65EA7" w:rsidP="00E65EA7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object w:dxaOrig="3360" w:dyaOrig="320">
                <v:shape id="_x0000_i1070" type="#_x0000_t75" style="width:168pt;height:15.75pt" o:ole="">
                  <v:imagedata r:id="rId97" o:title=""/>
                </v:shape>
                <o:OLEObject Type="Embed" ProgID="Equation.DSMT4" ShapeID="_x0000_i1070" DrawAspect="Content" ObjectID="_1618342826" r:id="rId98"/>
              </w:objec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ont le même coefficient directeur alors ils sont parallèles</w:t>
            </w:r>
          </w:p>
        </w:tc>
        <w:tc>
          <w:tcPr>
            <w:tcW w:w="2835" w:type="dxa"/>
          </w:tcPr>
          <w:p w:rsidR="00782B49" w:rsidRPr="00D53405" w:rsidRDefault="00747BFB" w:rsidP="00D53405">
            <w:pPr>
              <w:rPr>
                <w:rFonts w:ascii="Times New Roman" w:eastAsiaTheme="minorHAnsi" w:hAnsi="Times New Roman" w:cs="Times New Roman"/>
                <w:b/>
                <w:bCs/>
                <w:color w:val="FF0000"/>
                <w:sz w:val="24"/>
                <w:szCs w:val="24"/>
                <w:u w:val="single"/>
                <w:lang w:eastAsia="en-US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FF0000"/>
                <w:sz w:val="24"/>
                <w:szCs w:val="24"/>
                <w:u w:val="single"/>
                <w:lang w:eastAsia="en-US"/>
              </w:rPr>
              <w:t>Exercice d’application :</w:t>
            </w:r>
          </w:p>
          <w:p w:rsidR="00747BFB" w:rsidRDefault="00747BFB" w:rsidP="00747BF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747BFB" w:rsidRPr="00D53405" w:rsidRDefault="00747BFB" w:rsidP="00747BF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Dans chaque cas déterminer l’équation de la droite passant par le point </w: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position w:val="-10"/>
                <w:lang w:eastAsia="en-US"/>
              </w:rPr>
              <w:object w:dxaOrig="800" w:dyaOrig="320">
                <v:shape id="_x0000_i1071" type="#_x0000_t75" style="width:39.75pt;height:15.75pt" o:ole="">
                  <v:imagedata r:id="rId99" o:title=""/>
                </v:shape>
                <o:OLEObject Type="Embed" ProgID="Equation.DSMT4" ShapeID="_x0000_i1071" DrawAspect="Content" ObjectID="_1618342827" r:id="rId100"/>
              </w:objec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 et parallèle aux droites suivantes :</w:t>
            </w:r>
          </w:p>
          <w:p w:rsidR="00747BFB" w:rsidRPr="00D53405" w:rsidRDefault="00747BFB" w:rsidP="00747BF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</w:pPr>
          </w:p>
          <w:p w:rsidR="00747BFB" w:rsidRPr="00D53405" w:rsidRDefault="00747BFB" w:rsidP="00747BF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</w:pPr>
          </w:p>
          <w:p w:rsidR="00747BFB" w:rsidRPr="00D53405" w:rsidRDefault="00747BFB" w:rsidP="00747BF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</w:pPr>
          </w:p>
          <w:p w:rsidR="00782B49" w:rsidRPr="00D53405" w:rsidRDefault="000F39B4" w:rsidP="00747BF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position w:val="-88"/>
                <w:lang w:eastAsia="en-US"/>
              </w:rPr>
              <w:object w:dxaOrig="1719" w:dyaOrig="1600">
                <v:shape id="_x0000_i1072" type="#_x0000_t75" style="width:86.25pt;height:80.25pt" o:ole="">
                  <v:imagedata r:id="rId101" o:title=""/>
                </v:shape>
                <o:OLEObject Type="Embed" ProgID="Equation.DSMT4" ShapeID="_x0000_i1072" DrawAspect="Content" ObjectID="_1618342828" r:id="rId102"/>
              </w:object>
            </w:r>
          </w:p>
          <w:p w:rsidR="00782B49" w:rsidRDefault="00782B49" w:rsidP="00747BFB">
            <w:pPr>
              <w:rPr>
                <w:rtl/>
                <w:lang w:bidi="ar-MA"/>
              </w:rPr>
            </w:pPr>
          </w:p>
        </w:tc>
      </w:tr>
    </w:tbl>
    <w:p w:rsidR="00782B49" w:rsidRDefault="00782B49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782B49" w:rsidTr="00747BFB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782B49" w:rsidRPr="00A73530" w:rsidRDefault="00782B49" w:rsidP="00747BFB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782B49" w:rsidRPr="00A73530" w:rsidRDefault="00782B49" w:rsidP="00747BFB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782B49" w:rsidRPr="00A73530" w:rsidRDefault="00782B49" w:rsidP="00747BFB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782B49" w:rsidRPr="00A73530" w:rsidRDefault="00782B49" w:rsidP="00747BFB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782B49" w:rsidTr="00E65EA7">
        <w:trPr>
          <w:trHeight w:val="9880"/>
        </w:trPr>
        <w:tc>
          <w:tcPr>
            <w:tcW w:w="1560" w:type="dxa"/>
            <w:vAlign w:val="center"/>
          </w:tcPr>
          <w:p w:rsidR="00782B49" w:rsidRDefault="000F39B4" w:rsidP="00747BFB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naitre le cas de perpendicularité de deux droites en utilisant ses coefficients</w:t>
            </w:r>
          </w:p>
          <w:p w:rsidR="000F39B4" w:rsidRPr="00AF30EF" w:rsidRDefault="000F39B4" w:rsidP="00747BFB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irecteur</w:t>
            </w:r>
          </w:p>
        </w:tc>
        <w:tc>
          <w:tcPr>
            <w:tcW w:w="4678" w:type="dxa"/>
          </w:tcPr>
          <w:p w:rsidR="00782B49" w:rsidRPr="00E671B8" w:rsidRDefault="000828E4" w:rsidP="00747BFB">
            <w:pPr>
              <w:rPr>
                <w:rFonts w:ascii="Andalus" w:hAnsi="Andalus" w:cs="Andalus"/>
                <w:b/>
                <w:bCs/>
                <w:color w:val="C0504D" w:themeColor="accent2"/>
                <w:sz w:val="28"/>
                <w:szCs w:val="28"/>
                <w:u w:val="single"/>
              </w:rPr>
            </w:pPr>
            <w:r w:rsidRPr="00E671B8">
              <w:rPr>
                <w:rFonts w:ascii="Andalus" w:hAnsi="Andalus" w:cs="Andalus"/>
                <w:b/>
                <w:bCs/>
                <w:color w:val="C0504D" w:themeColor="accent2"/>
                <w:sz w:val="28"/>
                <w:szCs w:val="28"/>
                <w:u w:val="single"/>
              </w:rPr>
              <w:t>Activité❺ :</w:t>
            </w:r>
          </w:p>
          <w:p w:rsidR="000828E4" w:rsidRPr="00D53405" w:rsidRDefault="000828E4" w:rsidP="00747BFB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ans un repère orthonormé (O </w:t>
            </w:r>
            <w:proofErr w:type="gramStart"/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;I</w:t>
            </w:r>
            <w:proofErr w:type="gramEnd"/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 ;J)</w:t>
            </w:r>
          </w:p>
          <w:p w:rsidR="000828E4" w:rsidRPr="00D53405" w:rsidRDefault="000828E4" w:rsidP="00747BFB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n considère deux droites perpendiculaires (D) et (D’)</w:t>
            </w:r>
            <w:r w:rsidR="006B4A0F"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</w:t>
            </w:r>
          </w:p>
          <w:p w:rsidR="006B4A0F" w:rsidRPr="00D53405" w:rsidRDefault="006B4A0F" w:rsidP="006B4A0F">
            <w:pPr>
              <w:pStyle w:val="Paragraphedeliste"/>
              <w:numPr>
                <w:ilvl w:val="0"/>
                <w:numId w:val="2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éterminer l’équation réduite des deux droites (D) et (D’).</w:t>
            </w:r>
          </w:p>
          <w:p w:rsidR="006B4A0F" w:rsidRPr="00D53405" w:rsidRDefault="006B4A0F" w:rsidP="006B4A0F">
            <w:pPr>
              <w:pStyle w:val="Paragraphedeliste"/>
              <w:numPr>
                <w:ilvl w:val="0"/>
                <w:numId w:val="22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omparer les deux équations réduites de (D) et (D’).</w:t>
            </w:r>
          </w:p>
          <w:p w:rsidR="006B4A0F" w:rsidRPr="006B4A0F" w:rsidRDefault="006B4A0F" w:rsidP="006B4A0F">
            <w:pPr>
              <w:pStyle w:val="Paragraphedeliste"/>
              <w:numPr>
                <w:ilvl w:val="0"/>
                <w:numId w:val="22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 w:rsidRPr="00D5340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Que peut-on déduire ?</w:t>
            </w:r>
          </w:p>
        </w:tc>
        <w:tc>
          <w:tcPr>
            <w:tcW w:w="6946" w:type="dxa"/>
          </w:tcPr>
          <w:p w:rsidR="00782B49" w:rsidRPr="00D53405" w:rsidRDefault="006B4A0F" w:rsidP="006B4A0F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u w:val="single"/>
              </w:rPr>
            </w:pPr>
            <w:r w:rsidRPr="00D53405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sz w:val="28"/>
                <w:szCs w:val="28"/>
                <w:u w:val="single"/>
              </w:rPr>
              <w:t>Condition de perpendicularité de deux droites :</w:t>
            </w:r>
          </w:p>
          <w:p w:rsidR="006B4A0F" w:rsidRPr="00D53405" w:rsidRDefault="006B4A0F" w:rsidP="006B4A0F">
            <w:pPr>
              <w:autoSpaceDE w:val="0"/>
              <w:autoSpaceDN w:val="0"/>
              <w:adjustRightInd w:val="0"/>
              <w:rPr>
                <w:rFonts w:ascii="Andalus" w:eastAsiaTheme="minorHAnsi" w:hAnsi="Andalus" w:cs="Andalus"/>
                <w:b/>
                <w:bCs/>
                <w:i/>
                <w:iCs/>
                <w:color w:val="F79646" w:themeColor="accent6"/>
                <w:sz w:val="24"/>
                <w:szCs w:val="24"/>
                <w:u w:val="single"/>
              </w:rPr>
            </w:pPr>
            <w:r w:rsidRPr="00D53405">
              <w:rPr>
                <w:rFonts w:ascii="Andalus" w:eastAsiaTheme="minorHAnsi" w:hAnsi="Andalus" w:cs="Andalus"/>
                <w:b/>
                <w:bCs/>
                <w:i/>
                <w:iCs/>
                <w:color w:val="F79646" w:themeColor="accent6"/>
                <w:sz w:val="24"/>
                <w:szCs w:val="24"/>
                <w:u w:val="single"/>
              </w:rPr>
              <w:t>Propriété :</w:t>
            </w:r>
          </w:p>
          <w:p w:rsidR="006B4A0F" w:rsidRPr="00D53405" w:rsidRDefault="006B4A0F" w:rsidP="00D53405">
            <w:pPr>
              <w:shd w:val="clear" w:color="auto" w:fill="92D050"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>Soient (D) et (D’) deux droites tel que :</w:t>
            </w:r>
          </w:p>
          <w:p w:rsidR="006B4A0F" w:rsidRPr="00D53405" w:rsidRDefault="006B4A0F" w:rsidP="00D53405">
            <w:pPr>
              <w:shd w:val="clear" w:color="auto" w:fill="92D050"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object w:dxaOrig="1620" w:dyaOrig="400">
                <v:shape id="_x0000_i1073" type="#_x0000_t75" style="width:81pt;height:20.25pt" o:ole="">
                  <v:imagedata r:id="rId103" o:title=""/>
                </v:shape>
                <o:OLEObject Type="Embed" ProgID="Equation.DSMT4" ShapeID="_x0000_i1073" DrawAspect="Content" ObjectID="_1618342829" r:id="rId104"/>
              </w:objec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 et </w: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object w:dxaOrig="1780" w:dyaOrig="400">
                <v:shape id="_x0000_i1074" type="#_x0000_t75" style="width:89.25pt;height:20.25pt" o:ole="">
                  <v:imagedata r:id="rId105" o:title=""/>
                </v:shape>
                <o:OLEObject Type="Embed" ProgID="Equation.DSMT4" ShapeID="_x0000_i1074" DrawAspect="Content" ObjectID="_1618342830" r:id="rId106"/>
              </w:objec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6B4A0F" w:rsidRPr="00D53405" w:rsidRDefault="006B4A0F" w:rsidP="00D53405">
            <w:pPr>
              <w:shd w:val="clear" w:color="auto" w:fill="92D050"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Si  </w:t>
            </w:r>
            <w:r w:rsidR="00DB32A4"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object w:dxaOrig="1020" w:dyaOrig="279">
                <v:shape id="_x0000_i1075" type="#_x0000_t75" style="width:51pt;height:14.25pt" o:ole="">
                  <v:imagedata r:id="rId107" o:title=""/>
                </v:shape>
                <o:OLEObject Type="Embed" ProgID="Equation.DSMT4" ShapeID="_x0000_i1075" DrawAspect="Content" ObjectID="_1618342831" r:id="rId108"/>
              </w:objec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 alors </w:t>
            </w:r>
            <w:r w:rsidR="00DB32A4"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object w:dxaOrig="1180" w:dyaOrig="400">
                <v:shape id="_x0000_i1076" type="#_x0000_t75" style="width:59.25pt;height:20.25pt" o:ole="">
                  <v:imagedata r:id="rId109" o:title=""/>
                </v:shape>
                <o:OLEObject Type="Embed" ProgID="Equation.DSMT4" ShapeID="_x0000_i1076" DrawAspect="Content" ObjectID="_1618342832" r:id="rId110"/>
              </w:object>
            </w:r>
            <w:r w:rsidR="00DB32A4"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DB32A4" w:rsidRPr="00D53405" w:rsidRDefault="00DB32A4" w:rsidP="00D53405">
            <w:pPr>
              <w:shd w:val="clear" w:color="auto" w:fill="92D050"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Si </w: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object w:dxaOrig="1180" w:dyaOrig="400">
                <v:shape id="_x0000_i1077" type="#_x0000_t75" style="width:59.25pt;height:20.25pt" o:ole="">
                  <v:imagedata r:id="rId111" o:title=""/>
                </v:shape>
                <o:OLEObject Type="Embed" ProgID="Equation.DSMT4" ShapeID="_x0000_i1077" DrawAspect="Content" ObjectID="_1618342833" r:id="rId112"/>
              </w:objec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alors </w: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object w:dxaOrig="1020" w:dyaOrig="279">
                <v:shape id="_x0000_i1078" type="#_x0000_t75" style="width:51pt;height:14.25pt" o:ole="">
                  <v:imagedata r:id="rId113" o:title=""/>
                </v:shape>
                <o:OLEObject Type="Embed" ProgID="Equation.DSMT4" ShapeID="_x0000_i1078" DrawAspect="Content" ObjectID="_1618342834" r:id="rId114"/>
              </w:objec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DB32A4" w:rsidRDefault="00DB32A4" w:rsidP="00DB32A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DB32A4" w:rsidRPr="00D53405" w:rsidRDefault="00DB32A4" w:rsidP="00DB32A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FF0000"/>
                <w:sz w:val="28"/>
                <w:szCs w:val="28"/>
              </w:rPr>
              <w:t>Exemple :</w:t>
            </w:r>
          </w:p>
          <w:p w:rsidR="003F4708" w:rsidRPr="00D53405" w:rsidRDefault="003F4708" w:rsidP="00DB32A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On considère la droite (D) tel que : </w: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object w:dxaOrig="1579" w:dyaOrig="320">
                <v:shape id="_x0000_i1079" type="#_x0000_t75" style="width:78.75pt;height:15.75pt" o:ole="">
                  <v:imagedata r:id="rId115" o:title=""/>
                </v:shape>
                <o:OLEObject Type="Embed" ProgID="Equation.DSMT4" ShapeID="_x0000_i1079" DrawAspect="Content" ObjectID="_1618342835" r:id="rId116"/>
              </w:objec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3F4708" w:rsidRPr="00DB32A4" w:rsidRDefault="003F4708" w:rsidP="003F47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Déterminer l’équation réduite de la droite </w:t>
            </w:r>
            <m:oMath>
              <m:r>
                <m:rPr>
                  <m:sty m:val="b"/>
                </m:rPr>
                <w:rPr>
                  <w:rFonts w:ascii="Cambria Math" w:eastAsiaTheme="minorHAnsi" w:hAnsi="Cambria Math" w:cs="Times New Roman"/>
                  <w:color w:val="000000" w:themeColor="text1"/>
                  <w:sz w:val="24"/>
                  <w:szCs w:val="24"/>
                </w:rPr>
                <m:t>(∆)</m:t>
              </m:r>
            </m:oMath>
            <w:r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perpendiculaire à (D)</w:t>
            </w:r>
            <w:r w:rsidR="00682B44"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et passant par le point </w:t>
            </w:r>
            <w:r w:rsidR="00682B44" w:rsidRPr="00D5340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object w:dxaOrig="859" w:dyaOrig="320">
                <v:shape id="_x0000_i1080" type="#_x0000_t75" style="width:42.75pt;height:15.75pt" o:ole="">
                  <v:imagedata r:id="rId117" o:title=""/>
                </v:shape>
                <o:OLEObject Type="Embed" ProgID="Equation.DSMT4" ShapeID="_x0000_i1080" DrawAspect="Content" ObjectID="_1618342836" r:id="rId118"/>
              </w:object>
            </w:r>
            <w:r w:rsidR="00682B44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835" w:type="dxa"/>
          </w:tcPr>
          <w:p w:rsidR="00782B49" w:rsidRPr="00D53405" w:rsidRDefault="00682B44" w:rsidP="00747BFB">
            <w:pPr>
              <w:rPr>
                <w:rFonts w:ascii="Times New Roman" w:eastAsiaTheme="minorHAnsi" w:hAnsi="Times New Roman" w:cs="Times New Roman"/>
                <w:b/>
                <w:bCs/>
                <w:color w:val="FF0000"/>
                <w:sz w:val="24"/>
                <w:szCs w:val="24"/>
                <w:lang w:eastAsia="en-US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color w:val="FF0000"/>
                <w:sz w:val="24"/>
                <w:szCs w:val="24"/>
                <w:lang w:eastAsia="en-US"/>
              </w:rPr>
              <w:t>Exercice d’application :</w:t>
            </w:r>
          </w:p>
          <w:p w:rsidR="00682B44" w:rsidRDefault="00682B44" w:rsidP="00747BFB">
            <w:pPr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682B44" w:rsidRPr="00D53405" w:rsidRDefault="00682B44" w:rsidP="00D5340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Dans chaque cas déterminer l’équation de la droite passant par le point </w: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object w:dxaOrig="840" w:dyaOrig="320">
                <v:shape id="_x0000_i1081" type="#_x0000_t75" style="width:42pt;height:15.75pt" o:ole="">
                  <v:imagedata r:id="rId119" o:title=""/>
                </v:shape>
                <o:OLEObject Type="Embed" ProgID="Equation.DSMT4" ShapeID="_x0000_i1081" DrawAspect="Content" ObjectID="_1618342837" r:id="rId120"/>
              </w:objec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 </w:t>
            </w:r>
            <w:r w:rsidR="00747BFB" w:rsidRPr="00D5340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>et perpendiculaire aux droites suivantes :</w:t>
            </w:r>
          </w:p>
          <w:p w:rsidR="00747BFB" w:rsidRPr="00D53405" w:rsidRDefault="00747BFB" w:rsidP="00D5340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</w:pPr>
          </w:p>
          <w:p w:rsidR="00747BFB" w:rsidRPr="00D53405" w:rsidRDefault="00747BFB" w:rsidP="00D5340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</w:pPr>
            <w:r w:rsidRPr="00D5340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object w:dxaOrig="1719" w:dyaOrig="1600">
                <v:shape id="_x0000_i1082" type="#_x0000_t75" style="width:86.25pt;height:80.25pt" o:ole="">
                  <v:imagedata r:id="rId101" o:title=""/>
                </v:shape>
                <o:OLEObject Type="Embed" ProgID="Equation.DSMT4" ShapeID="_x0000_i1082" DrawAspect="Content" ObjectID="_1618342838" r:id="rId121"/>
              </w:object>
            </w:r>
            <w:r w:rsidRPr="00D5340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 </w:t>
            </w:r>
          </w:p>
          <w:p w:rsidR="00682B44" w:rsidRDefault="00682B44" w:rsidP="00747BFB">
            <w:pPr>
              <w:rPr>
                <w:rtl/>
                <w:lang w:bidi="ar-MA"/>
              </w:rPr>
            </w:pPr>
          </w:p>
        </w:tc>
      </w:tr>
    </w:tbl>
    <w:p w:rsidR="00782B49" w:rsidRDefault="00782B49" w:rsidP="0039106F"/>
    <w:sectPr w:rsidR="00782B49" w:rsidSect="00A65860">
      <w:footerReference w:type="default" r:id="rId122"/>
      <w:pgSz w:w="16838" w:h="11906" w:orient="landscape"/>
      <w:pgMar w:top="284" w:right="253" w:bottom="993" w:left="1417" w:header="708" w:footer="2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5999" w:rsidRDefault="00BD5999">
      <w:pPr>
        <w:spacing w:after="0" w:line="240" w:lineRule="auto"/>
      </w:pPr>
      <w:r>
        <w:separator/>
      </w:r>
    </w:p>
  </w:endnote>
  <w:endnote w:type="continuationSeparator" w:id="0">
    <w:p w:rsidR="00BD5999" w:rsidRDefault="00BD59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">
    <w:panose1 w:val="00000000000000000000"/>
    <w:charset w:val="00"/>
    <w:family w:val="roman"/>
    <w:notTrueType/>
    <w:pitch w:val="default"/>
  </w:font>
  <w:font w:name="MyriadPro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18thCentury">
    <w:altName w:val="Calibri"/>
    <w:charset w:val="00"/>
    <w:family w:val="auto"/>
    <w:pitch w:val="variable"/>
    <w:sig w:usb0="00000003" w:usb1="00000000" w:usb2="00000000" w:usb3="00000000" w:csb0="00000001" w:csb1="00000000"/>
  </w:font>
  <w:font w:name="Andalus">
    <w:altName w:val="Times New Roman"/>
    <w:panose1 w:val="02020603050405020304"/>
    <w:charset w:val="00"/>
    <w:family w:val="roman"/>
    <w:pitch w:val="variable"/>
    <w:sig w:usb0="00000000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47BFB" w:rsidRPr="00D61D26" w:rsidRDefault="00747BFB" w:rsidP="00A65860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 w:cs="arabswell_1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5999" w:rsidRDefault="00BD5999">
      <w:pPr>
        <w:spacing w:after="0" w:line="240" w:lineRule="auto"/>
      </w:pPr>
      <w:r>
        <w:separator/>
      </w:r>
    </w:p>
  </w:footnote>
  <w:footnote w:type="continuationSeparator" w:id="0">
    <w:p w:rsidR="00BD5999" w:rsidRDefault="00BD599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BD14578_"/>
      </v:shape>
    </w:pict>
  </w:numPicBullet>
  <w:abstractNum w:abstractNumId="0">
    <w:nsid w:val="001E226C"/>
    <w:multiLevelType w:val="hybridMultilevel"/>
    <w:tmpl w:val="94CAAFD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9F51C0"/>
    <w:multiLevelType w:val="hybridMultilevel"/>
    <w:tmpl w:val="2E7CDB6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3A5F6D"/>
    <w:multiLevelType w:val="hybridMultilevel"/>
    <w:tmpl w:val="2168F4F0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CB1027"/>
    <w:multiLevelType w:val="hybridMultilevel"/>
    <w:tmpl w:val="A366ED0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094C8B"/>
    <w:multiLevelType w:val="hybridMultilevel"/>
    <w:tmpl w:val="A698A4D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074B142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cs="K" w:hint="default"/>
        <w:color w:val="auto"/>
        <w:sz w:val="24"/>
        <w:szCs w:val="24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DAB4EF8"/>
    <w:multiLevelType w:val="hybridMultilevel"/>
    <w:tmpl w:val="6D943D8A"/>
    <w:lvl w:ilvl="0" w:tplc="E20EADF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DFE490F"/>
    <w:multiLevelType w:val="hybridMultilevel"/>
    <w:tmpl w:val="0A689AA2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8D2BA7"/>
    <w:multiLevelType w:val="hybridMultilevel"/>
    <w:tmpl w:val="5E5A14CA"/>
    <w:lvl w:ilvl="0" w:tplc="A7FAD164">
      <w:start w:val="1"/>
      <w:numFmt w:val="upperRoman"/>
      <w:lvlText w:val="%1-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703392"/>
    <w:multiLevelType w:val="hybridMultilevel"/>
    <w:tmpl w:val="2B76DA9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3D0670"/>
    <w:multiLevelType w:val="hybridMultilevel"/>
    <w:tmpl w:val="6E1EEE3A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14378F"/>
    <w:multiLevelType w:val="hybridMultilevel"/>
    <w:tmpl w:val="F9F6E7BC"/>
    <w:lvl w:ilvl="0" w:tplc="D1D8C28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683A4D"/>
    <w:multiLevelType w:val="hybridMultilevel"/>
    <w:tmpl w:val="D5DAAD8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557D2F"/>
    <w:multiLevelType w:val="hybridMultilevel"/>
    <w:tmpl w:val="80525AA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DB6E0F"/>
    <w:multiLevelType w:val="hybridMultilevel"/>
    <w:tmpl w:val="2162FCE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49250D7"/>
    <w:multiLevelType w:val="singleLevel"/>
    <w:tmpl w:val="F572CA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i w:val="0"/>
        <w:color w:val="000000" w:themeColor="text1"/>
        <w:sz w:val="24"/>
        <w:szCs w:val="16"/>
        <w:u w:val="none"/>
      </w:rPr>
    </w:lvl>
  </w:abstractNum>
  <w:abstractNum w:abstractNumId="15">
    <w:nsid w:val="545C0ED3"/>
    <w:multiLevelType w:val="hybridMultilevel"/>
    <w:tmpl w:val="E82681B0"/>
    <w:lvl w:ilvl="0" w:tplc="B64CF1B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553072C"/>
    <w:multiLevelType w:val="hybridMultilevel"/>
    <w:tmpl w:val="2E7CDB6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8050C0A"/>
    <w:multiLevelType w:val="singleLevel"/>
    <w:tmpl w:val="040C000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32"/>
        <w:u w:val="none"/>
      </w:rPr>
    </w:lvl>
  </w:abstractNum>
  <w:abstractNum w:abstractNumId="18">
    <w:nsid w:val="5C115451"/>
    <w:multiLevelType w:val="hybridMultilevel"/>
    <w:tmpl w:val="7ED4FF14"/>
    <w:lvl w:ilvl="0" w:tplc="2B1404F4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/>
        <w:bCs/>
        <w:color w:val="000000" w:themeColor="text1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B60B68"/>
    <w:multiLevelType w:val="hybridMultilevel"/>
    <w:tmpl w:val="D096C22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B50C0AAE">
      <w:numFmt w:val="bullet"/>
      <w:lvlText w:val="-"/>
      <w:lvlJc w:val="left"/>
      <w:pPr>
        <w:ind w:left="1440" w:hanging="360"/>
      </w:pPr>
      <w:rPr>
        <w:rFonts w:ascii="Times New Roman" w:eastAsia="MyriadPro-Regular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F8B1EBE"/>
    <w:multiLevelType w:val="hybridMultilevel"/>
    <w:tmpl w:val="D302B310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FE5282C"/>
    <w:multiLevelType w:val="hybridMultilevel"/>
    <w:tmpl w:val="A2E48D4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28714E7"/>
    <w:multiLevelType w:val="hybridMultilevel"/>
    <w:tmpl w:val="7A269D02"/>
    <w:lvl w:ilvl="0" w:tplc="C6BA79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2F8041F"/>
    <w:multiLevelType w:val="hybridMultilevel"/>
    <w:tmpl w:val="B2C4862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4F6762C"/>
    <w:multiLevelType w:val="hybridMultilevel"/>
    <w:tmpl w:val="B308DE50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D6767F7"/>
    <w:multiLevelType w:val="hybridMultilevel"/>
    <w:tmpl w:val="B3868BCA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D1F5963"/>
    <w:multiLevelType w:val="hybridMultilevel"/>
    <w:tmpl w:val="0C88120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EB70A60"/>
    <w:multiLevelType w:val="hybridMultilevel"/>
    <w:tmpl w:val="882693B2"/>
    <w:lvl w:ilvl="0" w:tplc="040C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22"/>
  </w:num>
  <w:num w:numId="3">
    <w:abstractNumId w:val="19"/>
  </w:num>
  <w:num w:numId="4">
    <w:abstractNumId w:val="15"/>
  </w:num>
  <w:num w:numId="5">
    <w:abstractNumId w:val="4"/>
  </w:num>
  <w:num w:numId="6">
    <w:abstractNumId w:val="7"/>
  </w:num>
  <w:num w:numId="7">
    <w:abstractNumId w:val="17"/>
  </w:num>
  <w:num w:numId="8">
    <w:abstractNumId w:val="14"/>
  </w:num>
  <w:num w:numId="9">
    <w:abstractNumId w:val="9"/>
  </w:num>
  <w:num w:numId="10">
    <w:abstractNumId w:val="10"/>
  </w:num>
  <w:num w:numId="11">
    <w:abstractNumId w:val="8"/>
  </w:num>
  <w:num w:numId="12">
    <w:abstractNumId w:val="3"/>
  </w:num>
  <w:num w:numId="13">
    <w:abstractNumId w:val="18"/>
  </w:num>
  <w:num w:numId="14">
    <w:abstractNumId w:val="5"/>
  </w:num>
  <w:num w:numId="15">
    <w:abstractNumId w:val="20"/>
  </w:num>
  <w:num w:numId="16">
    <w:abstractNumId w:val="1"/>
  </w:num>
  <w:num w:numId="17">
    <w:abstractNumId w:val="6"/>
  </w:num>
  <w:num w:numId="18">
    <w:abstractNumId w:val="16"/>
  </w:num>
  <w:num w:numId="19">
    <w:abstractNumId w:val="13"/>
  </w:num>
  <w:num w:numId="20">
    <w:abstractNumId w:val="26"/>
  </w:num>
  <w:num w:numId="21">
    <w:abstractNumId w:val="2"/>
  </w:num>
  <w:num w:numId="22">
    <w:abstractNumId w:val="11"/>
  </w:num>
  <w:num w:numId="23">
    <w:abstractNumId w:val="24"/>
  </w:num>
  <w:num w:numId="24">
    <w:abstractNumId w:val="23"/>
  </w:num>
  <w:num w:numId="25">
    <w:abstractNumId w:val="27"/>
  </w:num>
  <w:num w:numId="26">
    <w:abstractNumId w:val="12"/>
  </w:num>
  <w:num w:numId="27">
    <w:abstractNumId w:val="21"/>
  </w:num>
  <w:num w:numId="28">
    <w:abstractNumId w:val="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1AE"/>
    <w:rsid w:val="00047CA5"/>
    <w:rsid w:val="000828E4"/>
    <w:rsid w:val="00090082"/>
    <w:rsid w:val="000A36CF"/>
    <w:rsid w:val="000C5165"/>
    <w:rsid w:val="000F39B4"/>
    <w:rsid w:val="00110AE6"/>
    <w:rsid w:val="0015188C"/>
    <w:rsid w:val="00170B6C"/>
    <w:rsid w:val="001E77AA"/>
    <w:rsid w:val="001F4263"/>
    <w:rsid w:val="00207158"/>
    <w:rsid w:val="002122DF"/>
    <w:rsid w:val="00212E1D"/>
    <w:rsid w:val="002555E8"/>
    <w:rsid w:val="00274D22"/>
    <w:rsid w:val="00281B08"/>
    <w:rsid w:val="002A455B"/>
    <w:rsid w:val="002E0667"/>
    <w:rsid w:val="002E7800"/>
    <w:rsid w:val="002F78D3"/>
    <w:rsid w:val="003102F5"/>
    <w:rsid w:val="00311840"/>
    <w:rsid w:val="00322FE5"/>
    <w:rsid w:val="003545E3"/>
    <w:rsid w:val="00365E3D"/>
    <w:rsid w:val="00375DF2"/>
    <w:rsid w:val="0039106F"/>
    <w:rsid w:val="003959E2"/>
    <w:rsid w:val="003B0631"/>
    <w:rsid w:val="003C3ABC"/>
    <w:rsid w:val="003C58E6"/>
    <w:rsid w:val="003E2AF4"/>
    <w:rsid w:val="003F4708"/>
    <w:rsid w:val="004033CF"/>
    <w:rsid w:val="00434F14"/>
    <w:rsid w:val="004661DC"/>
    <w:rsid w:val="004A31AE"/>
    <w:rsid w:val="004A6068"/>
    <w:rsid w:val="004A70EA"/>
    <w:rsid w:val="004B43F5"/>
    <w:rsid w:val="004C4A87"/>
    <w:rsid w:val="004C5948"/>
    <w:rsid w:val="004D668B"/>
    <w:rsid w:val="004F76F3"/>
    <w:rsid w:val="00502485"/>
    <w:rsid w:val="0056639D"/>
    <w:rsid w:val="005931BA"/>
    <w:rsid w:val="005E69A3"/>
    <w:rsid w:val="005E77D7"/>
    <w:rsid w:val="005F5CFA"/>
    <w:rsid w:val="00682B44"/>
    <w:rsid w:val="00694F14"/>
    <w:rsid w:val="00695EFA"/>
    <w:rsid w:val="006B4A0F"/>
    <w:rsid w:val="006D589F"/>
    <w:rsid w:val="006F1AEE"/>
    <w:rsid w:val="00711738"/>
    <w:rsid w:val="00747BFB"/>
    <w:rsid w:val="0075116D"/>
    <w:rsid w:val="00753111"/>
    <w:rsid w:val="0075390C"/>
    <w:rsid w:val="00756A2E"/>
    <w:rsid w:val="00776DF8"/>
    <w:rsid w:val="00782B49"/>
    <w:rsid w:val="007A37FD"/>
    <w:rsid w:val="007A5F5D"/>
    <w:rsid w:val="007B3B51"/>
    <w:rsid w:val="007B721C"/>
    <w:rsid w:val="007F00B2"/>
    <w:rsid w:val="008174DE"/>
    <w:rsid w:val="008410BB"/>
    <w:rsid w:val="00860FF3"/>
    <w:rsid w:val="00861C09"/>
    <w:rsid w:val="00861EBD"/>
    <w:rsid w:val="00886A02"/>
    <w:rsid w:val="008A5DB7"/>
    <w:rsid w:val="008D5004"/>
    <w:rsid w:val="008D5B16"/>
    <w:rsid w:val="0090402B"/>
    <w:rsid w:val="00997EDB"/>
    <w:rsid w:val="009C0C5C"/>
    <w:rsid w:val="009C7943"/>
    <w:rsid w:val="009D36C1"/>
    <w:rsid w:val="009F6EF7"/>
    <w:rsid w:val="00A65860"/>
    <w:rsid w:val="00A73530"/>
    <w:rsid w:val="00A81D26"/>
    <w:rsid w:val="00A87280"/>
    <w:rsid w:val="00AB4FC2"/>
    <w:rsid w:val="00B02D3D"/>
    <w:rsid w:val="00B2313B"/>
    <w:rsid w:val="00B457B1"/>
    <w:rsid w:val="00B87710"/>
    <w:rsid w:val="00BD5999"/>
    <w:rsid w:val="00C105FF"/>
    <w:rsid w:val="00C21C69"/>
    <w:rsid w:val="00C25B8D"/>
    <w:rsid w:val="00C308B8"/>
    <w:rsid w:val="00C52B4D"/>
    <w:rsid w:val="00C73810"/>
    <w:rsid w:val="00C82F33"/>
    <w:rsid w:val="00CD2717"/>
    <w:rsid w:val="00D05EA6"/>
    <w:rsid w:val="00D06D0E"/>
    <w:rsid w:val="00D363D6"/>
    <w:rsid w:val="00D41E64"/>
    <w:rsid w:val="00D53405"/>
    <w:rsid w:val="00D63F46"/>
    <w:rsid w:val="00D97591"/>
    <w:rsid w:val="00DB32A4"/>
    <w:rsid w:val="00DC3C9A"/>
    <w:rsid w:val="00DF01C8"/>
    <w:rsid w:val="00E05609"/>
    <w:rsid w:val="00E22EEE"/>
    <w:rsid w:val="00E53235"/>
    <w:rsid w:val="00E62FA5"/>
    <w:rsid w:val="00E64AFA"/>
    <w:rsid w:val="00E65EA7"/>
    <w:rsid w:val="00E671B8"/>
    <w:rsid w:val="00E94D58"/>
    <w:rsid w:val="00EF2AE2"/>
    <w:rsid w:val="00F202B9"/>
    <w:rsid w:val="00F22DD2"/>
    <w:rsid w:val="00F81D42"/>
    <w:rsid w:val="00F906EC"/>
    <w:rsid w:val="00FA2CB2"/>
    <w:rsid w:val="00FA39DB"/>
    <w:rsid w:val="00FB525B"/>
    <w:rsid w:val="00FC04D6"/>
    <w:rsid w:val="00FC1F94"/>
    <w:rsid w:val="00FE2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1"/>
    <o:shapelayout v:ext="edit">
      <o:idmap v:ext="edit" data="1"/>
    </o:shapelayout>
  </w:shapeDefaults>
  <w:decimalSymbol w:val=","/>
  <w:listSeparator w:val=";"/>
  <w14:docId w14:val="02FFA9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62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1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99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7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5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20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48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46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87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5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76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3.wmf"/><Relationship Id="rId21" Type="http://schemas.openxmlformats.org/officeDocument/2006/relationships/image" Target="media/image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7.bin"/><Relationship Id="rId123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2.wmf"/><Relationship Id="rId22" Type="http://schemas.openxmlformats.org/officeDocument/2006/relationships/oleObject" Target="embeddings/oleObject7.bin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5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7.wmf"/><Relationship Id="rId12" Type="http://schemas.openxmlformats.org/officeDocument/2006/relationships/oleObject" Target="embeddings/oleObject2.bin"/><Relationship Id="rId17" Type="http://schemas.openxmlformats.org/officeDocument/2006/relationships/image" Target="media/image310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0.bin"/><Relationship Id="rId124" Type="http://schemas.openxmlformats.org/officeDocument/2006/relationships/theme" Target="theme/theme1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6.wmf"/><Relationship Id="rId28" Type="http://schemas.openxmlformats.org/officeDocument/2006/relationships/oleObject" Target="embeddings/oleObject10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3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4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2.wmf"/><Relationship Id="rId61" Type="http://schemas.openxmlformats.org/officeDocument/2006/relationships/image" Target="media/image25.wmf"/><Relationship Id="rId82" Type="http://schemas.openxmlformats.org/officeDocument/2006/relationships/oleObject" Target="embeddings/oleObject37.bin"/><Relationship Id="rId19" Type="http://schemas.openxmlformats.org/officeDocument/2006/relationships/image" Target="media/image410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7.wmf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0.wmf"/><Relationship Id="rId15" Type="http://schemas.openxmlformats.org/officeDocument/2006/relationships/image" Target="media/image210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4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08C5B1-FC53-4FD0-B48E-A84818D213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97</Words>
  <Characters>3835</Characters>
  <Application>Microsoft Office Word</Application>
  <DocSecurity>0</DocSecurity>
  <Lines>31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bna</dc:creator>
  <cp:lastModifiedBy>A-H</cp:lastModifiedBy>
  <cp:revision>2</cp:revision>
  <cp:lastPrinted>2018-11-19T11:16:00Z</cp:lastPrinted>
  <dcterms:created xsi:type="dcterms:W3CDTF">2019-05-02T21:53:00Z</dcterms:created>
  <dcterms:modified xsi:type="dcterms:W3CDTF">2019-05-02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